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339" w:type="pct"/>
        <w:tblInd w:w="-522" w:type="dxa"/>
        <w:tblLook w:val="01E0" w:firstRow="1" w:lastRow="1" w:firstColumn="1" w:lastColumn="1" w:noHBand="0" w:noVBand="0"/>
      </w:tblPr>
      <w:tblGrid>
        <w:gridCol w:w="4382"/>
        <w:gridCol w:w="6746"/>
      </w:tblGrid>
      <w:tr w:rsidR="00B20A69" w:rsidRPr="00B80A0D" w:rsidTr="00BF560C">
        <w:tc>
          <w:tcPr>
            <w:tcW w:w="1969" w:type="pct"/>
          </w:tcPr>
          <w:p w:rsidR="00B20A69" w:rsidRPr="00B80A0D" w:rsidRDefault="00B20A69" w:rsidP="00BF560C">
            <w:pPr>
              <w:jc w:val="center"/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B80A0D">
              <w:rPr>
                <w:rFonts w:ascii="Times New Roman" w:hAnsi="Times New Roman" w:cs="Times New Roman"/>
                <w:noProof/>
                <w:sz w:val="25"/>
                <w:szCs w:val="25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2F1ADB9E" wp14:editId="34680E39">
                      <wp:simplePos x="0" y="0"/>
                      <wp:positionH relativeFrom="column">
                        <wp:posOffset>308610</wp:posOffset>
                      </wp:positionH>
                      <wp:positionV relativeFrom="paragraph">
                        <wp:posOffset>160020</wp:posOffset>
                      </wp:positionV>
                      <wp:extent cx="1466215" cy="0"/>
                      <wp:effectExtent l="13335" t="7620" r="6350" b="1143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62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.3pt,12.6pt" to="139.75pt,1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" o:allowincell="f"/>
                  </w:pict>
                </mc:Fallback>
              </mc:AlternateContent>
            </w:r>
            <w:bookmarkStart w:id="0" w:name="name_management"/>
            <w:bookmarkEnd w:id="0"/>
            <w:r w:rsidRPr="00B80A0D">
              <w:rPr>
                <w:rFonts w:ascii="Times New Roman" w:hAnsi="Times New Roman" w:cs="Times New Roman"/>
                <w:b/>
                <w:noProof/>
                <w:sz w:val="25"/>
                <w:szCs w:val="25"/>
              </w:rPr>
              <w:t>BỘ GIÁO DỤC VÀ ĐÀO TẠO</w:t>
            </w:r>
          </w:p>
          <w:p w:rsidR="00B20A69" w:rsidRPr="00B80A0D" w:rsidRDefault="00B20A69" w:rsidP="00BF560C">
            <w:pPr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  <w:bookmarkStart w:id="1" w:name="name_school"/>
            <w:bookmarkEnd w:id="1"/>
            <w:r w:rsidRPr="00B80A0D">
              <w:rPr>
                <w:rFonts w:ascii="Times New Roman" w:hAnsi="Times New Roman" w:cs="Times New Roman"/>
                <w:sz w:val="25"/>
                <w:szCs w:val="25"/>
              </w:rPr>
              <w:t>ĐỀ CHÍNH THỨC</w:t>
            </w:r>
          </w:p>
          <w:p w:rsidR="00B20A69" w:rsidRPr="00B80A0D" w:rsidRDefault="00B20A69" w:rsidP="00BF560C">
            <w:pPr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  <w:r w:rsidRPr="00B80A0D">
              <w:rPr>
                <w:rFonts w:ascii="Times New Roman" w:hAnsi="Times New Roman" w:cs="Times New Roman"/>
                <w:sz w:val="25"/>
                <w:szCs w:val="25"/>
              </w:rPr>
              <w:t>(</w:t>
            </w:r>
            <w:r w:rsidRPr="00B80A0D">
              <w:rPr>
                <w:rFonts w:ascii="Times New Roman" w:hAnsi="Times New Roman" w:cs="Times New Roman"/>
                <w:i/>
                <w:sz w:val="25"/>
                <w:szCs w:val="25"/>
              </w:rPr>
              <w:t>Đề thi có 04 trang</w:t>
            </w:r>
            <w:r w:rsidRPr="00B80A0D">
              <w:rPr>
                <w:rFonts w:ascii="Times New Roman" w:hAnsi="Times New Roman" w:cs="Times New Roman"/>
                <w:sz w:val="25"/>
                <w:szCs w:val="25"/>
              </w:rPr>
              <w:t>)</w:t>
            </w:r>
          </w:p>
        </w:tc>
        <w:tc>
          <w:tcPr>
            <w:tcW w:w="3031" w:type="pct"/>
            <w:hideMark/>
          </w:tcPr>
          <w:p w:rsidR="00B20A69" w:rsidRPr="00B80A0D" w:rsidRDefault="00B20A69" w:rsidP="00BF560C">
            <w:pPr>
              <w:jc w:val="center"/>
              <w:rPr>
                <w:rFonts w:ascii="Times New Roman" w:hAnsi="Times New Roman" w:cs="Times New Roman"/>
                <w:b/>
                <w:bCs/>
                <w:sz w:val="25"/>
                <w:szCs w:val="25"/>
              </w:rPr>
            </w:pPr>
            <w:r w:rsidRPr="00B80A0D">
              <w:rPr>
                <w:rFonts w:ascii="Times New Roman" w:hAnsi="Times New Roman" w:cs="Times New Roman"/>
                <w:b/>
                <w:bCs/>
                <w:sz w:val="25"/>
                <w:szCs w:val="25"/>
              </w:rPr>
              <w:t>KỲ THI TỐT NGHIỆP TRUNG HỌC PHỔ THÔNG NĂM 2021</w:t>
            </w:r>
          </w:p>
          <w:p w:rsidR="00B80A0D" w:rsidRPr="00B80A0D" w:rsidRDefault="00B80A0D" w:rsidP="00B80A0D">
            <w:pPr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5"/>
                <w:szCs w:val="25"/>
              </w:rPr>
            </w:pPr>
            <w:r w:rsidRPr="00B80A0D">
              <w:rPr>
                <w:rFonts w:ascii="Times New Roman" w:hAnsi="Times New Roman" w:cs="Times New Roman"/>
                <w:b/>
                <w:bCs/>
                <w:color w:val="FF0000"/>
                <w:sz w:val="25"/>
                <w:szCs w:val="25"/>
              </w:rPr>
              <w:t>ĐỢT 2</w:t>
            </w:r>
          </w:p>
          <w:p w:rsidR="00B20A69" w:rsidRPr="00B80A0D" w:rsidRDefault="00B20A69" w:rsidP="00BF560C">
            <w:pPr>
              <w:jc w:val="center"/>
              <w:rPr>
                <w:rFonts w:ascii="Times New Roman" w:hAnsi="Times New Roman" w:cs="Times New Roman"/>
                <w:b/>
                <w:bCs/>
                <w:sz w:val="25"/>
                <w:szCs w:val="25"/>
              </w:rPr>
            </w:pPr>
            <w:r w:rsidRPr="00B80A0D">
              <w:rPr>
                <w:rFonts w:ascii="Times New Roman" w:hAnsi="Times New Roman" w:cs="Times New Roman"/>
                <w:b/>
                <w:bCs/>
                <w:sz w:val="25"/>
                <w:szCs w:val="25"/>
              </w:rPr>
              <w:t>Bài thi: KHOA HỌC TỰ NHIÊN</w:t>
            </w:r>
          </w:p>
          <w:p w:rsidR="00B20A69" w:rsidRPr="00B80A0D" w:rsidRDefault="00B20A69" w:rsidP="00BF560C">
            <w:pPr>
              <w:jc w:val="center"/>
              <w:rPr>
                <w:rFonts w:ascii="Times New Roman" w:hAnsi="Times New Roman" w:cs="Times New Roman"/>
                <w:bCs/>
                <w:sz w:val="25"/>
                <w:szCs w:val="25"/>
              </w:rPr>
            </w:pPr>
            <w:r w:rsidRPr="00B80A0D">
              <w:rPr>
                <w:rFonts w:ascii="Times New Roman" w:hAnsi="Times New Roman" w:cs="Times New Roman"/>
                <w:b/>
                <w:bCs/>
                <w:sz w:val="25"/>
                <w:szCs w:val="25"/>
              </w:rPr>
              <w:t>Môn thi thành phần: HÓA HỌC</w:t>
            </w:r>
          </w:p>
          <w:p w:rsidR="00B20A69" w:rsidRPr="00B80A0D" w:rsidRDefault="00B20A69" w:rsidP="00BF560C">
            <w:pPr>
              <w:jc w:val="center"/>
              <w:rPr>
                <w:rFonts w:ascii="Times New Roman" w:hAnsi="Times New Roman" w:cs="Times New Roman"/>
                <w:i/>
                <w:iCs/>
                <w:sz w:val="25"/>
                <w:szCs w:val="25"/>
              </w:rPr>
            </w:pPr>
            <w:r w:rsidRPr="00B80A0D">
              <w:rPr>
                <w:rFonts w:ascii="Times New Roman" w:hAnsi="Times New Roman" w:cs="Times New Roman"/>
                <w:i/>
                <w:iCs/>
                <w:sz w:val="25"/>
                <w:szCs w:val="25"/>
              </w:rPr>
              <w:t xml:space="preserve">Thời gian làm bài : 50 phút </w:t>
            </w:r>
            <w:r w:rsidRPr="00B80A0D">
              <w:rPr>
                <w:rFonts w:ascii="Times New Roman" w:hAnsi="Times New Roman" w:cs="Times New Roman"/>
                <w:i/>
                <w:sz w:val="25"/>
                <w:szCs w:val="25"/>
              </w:rPr>
              <w:t>(không kể thời gian phát đề)</w:t>
            </w:r>
          </w:p>
        </w:tc>
      </w:tr>
    </w:tbl>
    <w:p w:rsidR="00B20A69" w:rsidRPr="00B80A0D" w:rsidRDefault="00B20A69" w:rsidP="00B20A69">
      <w:pPr>
        <w:tabs>
          <w:tab w:val="left" w:pos="284"/>
        </w:tabs>
        <w:spacing w:line="360" w:lineRule="atLeast"/>
        <w:rPr>
          <w:rFonts w:ascii="Times New Roman" w:hAnsi="Times New Roman" w:cs="Times New Roman"/>
          <w:sz w:val="25"/>
          <w:szCs w:val="25"/>
        </w:rPr>
      </w:pPr>
      <w:r w:rsidRPr="00B80A0D">
        <w:rPr>
          <w:rFonts w:ascii="Times New Roman" w:hAnsi="Times New Roman" w:cs="Times New Roman"/>
          <w:noProof/>
          <w:sz w:val="25"/>
          <w:szCs w:val="25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 wp14:anchorId="16F661AC" wp14:editId="050DC979">
                <wp:simplePos x="0" y="0"/>
                <wp:positionH relativeFrom="column">
                  <wp:posOffset>2914015</wp:posOffset>
                </wp:positionH>
                <wp:positionV relativeFrom="paragraph">
                  <wp:posOffset>55880</wp:posOffset>
                </wp:positionV>
                <wp:extent cx="3476625" cy="0"/>
                <wp:effectExtent l="8890" t="8255" r="10160" b="10795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766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45pt,4.4pt" to="503.2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" o:allowincell="f"/>
            </w:pict>
          </mc:Fallback>
        </mc:AlternateContent>
      </w:r>
      <w:r w:rsidRPr="00B80A0D">
        <w:rPr>
          <w:rFonts w:ascii="Times New Roman" w:hAnsi="Times New Roman" w:cs="Times New Roman"/>
          <w:noProof/>
          <w:sz w:val="25"/>
          <w:szCs w:val="25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7CF6CD18" wp14:editId="2326FD05">
                <wp:simplePos x="0" y="0"/>
                <wp:positionH relativeFrom="column">
                  <wp:posOffset>5337810</wp:posOffset>
                </wp:positionH>
                <wp:positionV relativeFrom="paragraph">
                  <wp:posOffset>179705</wp:posOffset>
                </wp:positionV>
                <wp:extent cx="970915" cy="304800"/>
                <wp:effectExtent l="13335" t="8255" r="6350" b="10795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091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20A69" w:rsidRDefault="00B20A69" w:rsidP="00B20A69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Mã đề 2</w:t>
                            </w: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2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420.3pt;margin-top:14.15pt;width:76.45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" o:allowincell="f">
                <v:textbox>
                  <w:txbxContent>
                    <w:p w:rsidR="00B20A69" w:rsidRDefault="00B20A69" w:rsidP="00B20A69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b/>
                          <w:bCs/>
                          <w:sz w:val="26"/>
                          <w:szCs w:val="26"/>
                        </w:rPr>
                        <w:t>Mã đề 2</w:t>
                      </w:r>
                      <w:r>
                        <w:rPr>
                          <w:b/>
                          <w:bCs/>
                          <w:sz w:val="26"/>
                          <w:szCs w:val="26"/>
                        </w:rPr>
                        <w:t>23</w:t>
                      </w:r>
                    </w:p>
                  </w:txbxContent>
                </v:textbox>
              </v:rect>
            </w:pict>
          </mc:Fallback>
        </mc:AlternateContent>
      </w:r>
      <w:r w:rsidRPr="00B80A0D">
        <w:rPr>
          <w:rFonts w:ascii="Times New Roman" w:hAnsi="Times New Roman" w:cs="Times New Roman"/>
          <w:b/>
          <w:bCs/>
          <w:sz w:val="25"/>
          <w:szCs w:val="25"/>
        </w:rPr>
        <w:t xml:space="preserve">                                                                                                                                            </w:t>
      </w:r>
    </w:p>
    <w:p w:rsidR="00B20A69" w:rsidRPr="00B80A0D" w:rsidRDefault="00B20A69" w:rsidP="00B20A69">
      <w:pPr>
        <w:rPr>
          <w:rFonts w:ascii="Times New Roman" w:hAnsi="Times New Roman" w:cs="Times New Roman"/>
          <w:sz w:val="25"/>
          <w:szCs w:val="25"/>
        </w:rPr>
      </w:pPr>
      <w:r w:rsidRPr="00B80A0D">
        <w:rPr>
          <w:rFonts w:ascii="Times New Roman" w:hAnsi="Times New Roman" w:cs="Times New Roman"/>
          <w:sz w:val="25"/>
          <w:szCs w:val="25"/>
        </w:rPr>
        <w:t xml:space="preserve">Họ và tên học </w:t>
      </w:r>
      <w:proofErr w:type="gramStart"/>
      <w:r w:rsidRPr="00B80A0D">
        <w:rPr>
          <w:rFonts w:ascii="Times New Roman" w:hAnsi="Times New Roman" w:cs="Times New Roman"/>
          <w:sz w:val="25"/>
          <w:szCs w:val="25"/>
        </w:rPr>
        <w:t>sinh :</w:t>
      </w:r>
      <w:proofErr w:type="gramEnd"/>
      <w:r w:rsidRPr="00B80A0D">
        <w:rPr>
          <w:rFonts w:ascii="Times New Roman" w:hAnsi="Times New Roman" w:cs="Times New Roman"/>
          <w:sz w:val="25"/>
          <w:szCs w:val="25"/>
        </w:rPr>
        <w:t xml:space="preserve">........................................................ Số báo </w:t>
      </w:r>
      <w:proofErr w:type="gramStart"/>
      <w:r w:rsidRPr="00B80A0D">
        <w:rPr>
          <w:rFonts w:ascii="Times New Roman" w:hAnsi="Times New Roman" w:cs="Times New Roman"/>
          <w:sz w:val="25"/>
          <w:szCs w:val="25"/>
        </w:rPr>
        <w:t>danh :</w:t>
      </w:r>
      <w:proofErr w:type="gramEnd"/>
      <w:r w:rsidRPr="00B80A0D">
        <w:rPr>
          <w:rFonts w:ascii="Times New Roman" w:hAnsi="Times New Roman" w:cs="Times New Roman"/>
          <w:sz w:val="25"/>
          <w:szCs w:val="25"/>
        </w:rPr>
        <w:t xml:space="preserve"> ..........................</w:t>
      </w:r>
    </w:p>
    <w:p w:rsidR="00B20A69" w:rsidRPr="00B80A0D" w:rsidRDefault="00B20A69" w:rsidP="00B20A69">
      <w:pPr>
        <w:rPr>
          <w:rFonts w:ascii="Times New Roman" w:hAnsi="Times New Roman" w:cs="Times New Roman"/>
          <w:sz w:val="25"/>
          <w:szCs w:val="25"/>
        </w:rPr>
      </w:pPr>
      <w:r w:rsidRPr="00B80A0D">
        <w:rPr>
          <w:rFonts w:ascii="Times New Roman" w:hAnsi="Times New Roman" w:cs="Times New Roman"/>
          <w:sz w:val="25"/>
          <w:szCs w:val="25"/>
        </w:rPr>
        <w:t>*Cho biết nguyên tử khối của các nguyên tố:</w:t>
      </w:r>
    </w:p>
    <w:p w:rsidR="00B20A69" w:rsidRPr="00B80A0D" w:rsidRDefault="00B20A69" w:rsidP="00B20A69">
      <w:pPr>
        <w:rPr>
          <w:rFonts w:ascii="Times New Roman" w:hAnsi="Times New Roman" w:cs="Times New Roman"/>
          <w:sz w:val="25"/>
          <w:szCs w:val="25"/>
        </w:rPr>
      </w:pPr>
      <w:r w:rsidRPr="00B80A0D">
        <w:rPr>
          <w:rFonts w:ascii="Times New Roman" w:hAnsi="Times New Roman" w:cs="Times New Roman"/>
          <w:sz w:val="25"/>
          <w:szCs w:val="25"/>
        </w:rPr>
        <w:t>H = 1; He = 4; C = 12; N = 14; O = 16; Na = 23; Mg = 24; Al = 27; S = 32; Cl = 35</w:t>
      </w:r>
      <w:proofErr w:type="gramStart"/>
      <w:r w:rsidRPr="00B80A0D">
        <w:rPr>
          <w:rFonts w:ascii="Times New Roman" w:hAnsi="Times New Roman" w:cs="Times New Roman"/>
          <w:sz w:val="25"/>
          <w:szCs w:val="25"/>
        </w:rPr>
        <w:t>,5</w:t>
      </w:r>
      <w:proofErr w:type="gramEnd"/>
      <w:r w:rsidRPr="00B80A0D">
        <w:rPr>
          <w:rFonts w:ascii="Times New Roman" w:hAnsi="Times New Roman" w:cs="Times New Roman"/>
          <w:sz w:val="25"/>
          <w:szCs w:val="25"/>
        </w:rPr>
        <w:t xml:space="preserve">; K = 39; </w:t>
      </w:r>
    </w:p>
    <w:p w:rsidR="00B20A69" w:rsidRPr="00B80A0D" w:rsidRDefault="00B20A69" w:rsidP="00B20A69">
      <w:pPr>
        <w:pBdr>
          <w:bottom w:val="single" w:sz="4" w:space="1" w:color="auto"/>
        </w:pBdr>
        <w:rPr>
          <w:rFonts w:ascii="Times New Roman" w:hAnsi="Times New Roman" w:cs="Times New Roman"/>
          <w:sz w:val="25"/>
          <w:szCs w:val="25"/>
        </w:rPr>
      </w:pPr>
      <w:r w:rsidRPr="00B80A0D">
        <w:rPr>
          <w:rFonts w:ascii="Times New Roman" w:hAnsi="Times New Roman" w:cs="Times New Roman"/>
          <w:sz w:val="25"/>
          <w:szCs w:val="25"/>
        </w:rPr>
        <w:t>Ca = 40; Cr = 52; Mn = 55; Fe = 56; Cu = 64; Zn = 65; Br = 80; Ag = 108; Ba = 137.</w:t>
      </w:r>
    </w:p>
    <w:p w:rsidR="00B20A69" w:rsidRPr="00B80A0D" w:rsidRDefault="00B20A69" w:rsidP="00B20A69">
      <w:pPr>
        <w:pBdr>
          <w:bottom w:val="single" w:sz="4" w:space="1" w:color="auto"/>
        </w:pBdr>
        <w:rPr>
          <w:rFonts w:ascii="Times New Roman" w:hAnsi="Times New Roman" w:cs="Times New Roman"/>
          <w:sz w:val="25"/>
          <w:szCs w:val="25"/>
        </w:rPr>
      </w:pPr>
      <w:r w:rsidRPr="00B80A0D">
        <w:rPr>
          <w:rFonts w:ascii="Times New Roman" w:hAnsi="Times New Roman" w:cs="Times New Roman"/>
          <w:sz w:val="25"/>
          <w:szCs w:val="25"/>
        </w:rPr>
        <w:t>*Các thể tích khí đều đo ở điều kiện tiêu chuẩn, giả thiết các khí sinh ra không tan trong nước.</w:t>
      </w:r>
    </w:p>
    <w:p w:rsidR="002E17A3" w:rsidRPr="00B80A0D" w:rsidRDefault="002E17A3" w:rsidP="004B0343">
      <w:pPr>
        <w:spacing w:before="60" w:after="60" w:line="276" w:lineRule="auto"/>
        <w:ind w:left="567" w:hanging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4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1: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i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oạ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à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au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ây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uộ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óm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IIA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ong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ảng</w:t>
      </w:r>
      <w:r w:rsidRPr="00B80A0D">
        <w:rPr>
          <w:rFonts w:ascii="Times New Roman" w:hAnsi="Times New Roman" w:cs="Times New Roman"/>
          <w:color w:val="000000" w:themeColor="text1"/>
          <w:spacing w:val="-6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uần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oàn?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Fe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4B0343">
      <w:pPr>
        <w:spacing w:before="60" w:after="60" w:line="276" w:lineRule="auto"/>
        <w:ind w:left="567" w:hanging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4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2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ất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à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au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ây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á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ụ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ới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aHC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inh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r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í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?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COO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COON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4B0343">
      <w:pPr>
        <w:spacing w:before="60" w:after="60" w:line="276" w:lineRule="auto"/>
        <w:ind w:left="567" w:hanging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4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3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ất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ào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au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ây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ất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éo?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lixero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ipanmiti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Etyl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xeta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inh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ộ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A526AF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4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4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>Natri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>đicromat</w:t>
      </w:r>
      <w:r w:rsidRPr="00B80A0D">
        <w:rPr>
          <w:rFonts w:ascii="Times New Roman" w:hAnsi="Times New Roman" w:cs="Times New Roman"/>
          <w:color w:val="000000" w:themeColor="text1"/>
          <w:spacing w:val="-10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uối</w:t>
      </w:r>
      <w:r w:rsidRPr="00B80A0D">
        <w:rPr>
          <w:rFonts w:ascii="Times New Roman" w:hAnsi="Times New Roman" w:cs="Times New Roman"/>
          <w:color w:val="000000" w:themeColor="text1"/>
          <w:spacing w:val="-1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ủa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xit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icromic,</w:t>
      </w:r>
      <w:r w:rsidRPr="00B80A0D">
        <w:rPr>
          <w:rFonts w:ascii="Times New Roman" w:hAnsi="Times New Roman" w:cs="Times New Roman"/>
          <w:color w:val="000000" w:themeColor="text1"/>
          <w:spacing w:val="-1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ó</w:t>
      </w:r>
      <w:r w:rsidRPr="00B80A0D">
        <w:rPr>
          <w:rFonts w:ascii="Times New Roman" w:hAnsi="Times New Roman" w:cs="Times New Roman"/>
          <w:color w:val="000000" w:themeColor="text1"/>
          <w:spacing w:val="-10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àu</w:t>
      </w:r>
      <w:r w:rsidRPr="00B80A0D">
        <w:rPr>
          <w:rFonts w:ascii="Times New Roman" w:hAnsi="Times New Roman" w:cs="Times New Roman"/>
          <w:color w:val="000000" w:themeColor="text1"/>
          <w:spacing w:val="-1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a</w:t>
      </w:r>
      <w:r w:rsidRPr="00B80A0D">
        <w:rPr>
          <w:rFonts w:ascii="Times New Roman" w:hAnsi="Times New Roman" w:cs="Times New Roman"/>
          <w:color w:val="000000" w:themeColor="text1"/>
          <w:spacing w:val="-10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am</w:t>
      </w:r>
      <w:r w:rsidRPr="00B80A0D">
        <w:rPr>
          <w:rFonts w:ascii="Times New Roman" w:hAnsi="Times New Roman" w:cs="Times New Roman"/>
          <w:color w:val="000000" w:themeColor="text1"/>
          <w:spacing w:val="-10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ủa</w:t>
      </w:r>
      <w:r w:rsidRPr="00B80A0D">
        <w:rPr>
          <w:rFonts w:ascii="Times New Roman" w:hAnsi="Times New Roman" w:cs="Times New Roman"/>
          <w:color w:val="000000" w:themeColor="text1"/>
          <w:spacing w:val="-10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ion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icroma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pacing w:val="-1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ông</w:t>
      </w:r>
      <w:r w:rsidRPr="00B80A0D">
        <w:rPr>
          <w:rFonts w:ascii="Times New Roman" w:hAnsi="Times New Roman" w:cs="Times New Roman"/>
          <w:color w:val="000000" w:themeColor="text1"/>
          <w:spacing w:val="-10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ức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ủa</w:t>
      </w:r>
      <w:r w:rsidRPr="00B80A0D">
        <w:rPr>
          <w:rFonts w:ascii="Times New Roman" w:hAnsi="Times New Roman" w:cs="Times New Roman"/>
          <w:color w:val="000000" w:themeColor="text1"/>
          <w:spacing w:val="-1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atri</w:t>
      </w:r>
      <w:r w:rsidR="00733868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icroma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aCr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a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r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7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r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7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a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r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4</w:t>
      </w:r>
    </w:p>
    <w:p w:rsidR="002E17A3" w:rsidRPr="00B80A0D" w:rsidRDefault="002E17A3" w:rsidP="00A526AF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4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5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Ở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iệt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ộ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ường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ất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ào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au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ây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an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oà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oà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ong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ượng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ư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u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ịch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OH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oãng?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l(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H)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u(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H)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Fe(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H)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g(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H)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</w:p>
    <w:p w:rsidR="002E17A3" w:rsidRPr="00B80A0D" w:rsidRDefault="002E17A3" w:rsidP="004B0343">
      <w:pPr>
        <w:spacing w:before="60" w:after="60" w:line="276" w:lineRule="auto"/>
        <w:ind w:left="567" w:hanging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4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6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ất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à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au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ây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mino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xit?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ali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lucozơ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etylami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etyl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xeta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</w:p>
    <w:p w:rsidR="002E17A3" w:rsidRPr="00B80A0D" w:rsidRDefault="002E17A3" w:rsidP="004B0343">
      <w:pPr>
        <w:spacing w:before="60" w:after="60" w:line="276" w:lineRule="auto"/>
        <w:ind w:left="567" w:hanging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4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7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i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oạ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ào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au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ây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ó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ính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hử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yếu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ơn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im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oạ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g?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Z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</w:p>
    <w:p w:rsidR="002E17A3" w:rsidRPr="00B80A0D" w:rsidRDefault="002E17A3" w:rsidP="004B0343">
      <w:pPr>
        <w:spacing w:before="60" w:after="60" w:line="276" w:lineRule="auto"/>
        <w:ind w:left="567" w:hanging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4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8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ro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ắ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xích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ủ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olime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à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au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ây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ó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guyê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ử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lo?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olietile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.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pacing w:val="-1"/>
          <w:sz w:val="25"/>
          <w:szCs w:val="25"/>
          <w:lang w:val="fr-FR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pacing w:val="-1"/>
          <w:sz w:val="25"/>
          <w:szCs w:val="25"/>
          <w:lang w:val="fr-FR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>Poli(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>vinyl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lorua)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.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oliacrilonitri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.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olibutadie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</w:p>
    <w:p w:rsidR="002E17A3" w:rsidRPr="00B80A0D" w:rsidRDefault="002E17A3" w:rsidP="00A526AF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4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9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anxi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unfat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ất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rắn,</w:t>
      </w:r>
      <w:r w:rsidRPr="00B80A0D">
        <w:rPr>
          <w:rFonts w:ascii="Times New Roman" w:hAnsi="Times New Roman" w:cs="Times New Roman"/>
          <w:color w:val="000000" w:themeColor="text1"/>
          <w:spacing w:val="-10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àu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rắng,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ít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an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rong</w:t>
      </w:r>
      <w:r w:rsidRPr="00B80A0D">
        <w:rPr>
          <w:rFonts w:ascii="Times New Roman" w:hAnsi="Times New Roman" w:cs="Times New Roman"/>
          <w:color w:val="000000" w:themeColor="text1"/>
          <w:spacing w:val="-1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ướ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rong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ự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hiên,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anxi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unfat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ồn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ại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>dưới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>dạng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uối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gậm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ước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ọ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hạch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ao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ố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ô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ức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ủ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anx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unfat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aS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4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a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a(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H)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aC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C76191" w:rsidP="004B0343">
      <w:pPr>
        <w:spacing w:before="60" w:after="60" w:line="276" w:lineRule="auto"/>
        <w:ind w:left="567" w:hanging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âu 5</w:t>
      </w:r>
      <w:r w:rsidR="002E17A3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0:</w:t>
      </w:r>
      <w:r w:rsidR="002E17A3"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im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oại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ào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au</w:t>
      </w:r>
      <w:r w:rsidR="002E17A3"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ây</w:t>
      </w:r>
      <w:r w:rsidR="002E17A3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ó</w:t>
      </w:r>
      <w:r w:rsidR="002E17A3"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ối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ượng</w:t>
      </w:r>
      <w:r w:rsidR="002E17A3"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riêng</w:t>
      </w:r>
      <w:r w:rsidR="002E17A3"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ớn</w:t>
      </w:r>
      <w:r w:rsidR="002E17A3"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ất?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Fe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s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9C7F4C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5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1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í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ành</w:t>
      </w:r>
      <w:r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ần</w:t>
      </w:r>
      <w:r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ính</w:t>
      </w:r>
      <w:r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ủa</w:t>
      </w:r>
      <w:r w:rsidRPr="00B80A0D">
        <w:rPr>
          <w:rFonts w:ascii="Times New Roman" w:hAnsi="Times New Roman" w:cs="Times New Roman"/>
          <w:color w:val="000000" w:themeColor="text1"/>
          <w:spacing w:val="-6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í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iên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iê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í</w:t>
      </w:r>
      <w:r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ông</w:t>
      </w:r>
      <w:r w:rsidRPr="00B80A0D">
        <w:rPr>
          <w:rFonts w:ascii="Times New Roman" w:hAnsi="Times New Roman" w:cs="Times New Roman"/>
          <w:color w:val="000000" w:themeColor="text1"/>
          <w:spacing w:val="-6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àu,</w:t>
      </w:r>
      <w:r w:rsidRPr="00B80A0D">
        <w:rPr>
          <w:rFonts w:ascii="Times New Roman" w:hAnsi="Times New Roman" w:cs="Times New Roman"/>
          <w:color w:val="000000" w:themeColor="text1"/>
          <w:spacing w:val="-6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ẹ</w:t>
      </w:r>
      <w:r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ơn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ông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í</w:t>
      </w:r>
      <w:r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à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  <w:r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ột</w:t>
      </w:r>
      <w:r w:rsidRPr="00B80A0D">
        <w:rPr>
          <w:rFonts w:ascii="Times New Roman" w:hAnsi="Times New Roman" w:cs="Times New Roman"/>
          <w:color w:val="000000" w:themeColor="text1"/>
          <w:spacing w:val="-52"/>
          <w:sz w:val="25"/>
          <w:szCs w:val="25"/>
        </w:rPr>
        <w:t xml:space="preserve"> </w:t>
      </w:r>
      <w:r w:rsidR="009C7F4C" w:rsidRPr="00B80A0D">
        <w:rPr>
          <w:rFonts w:ascii="Times New Roman" w:hAnsi="Times New Roman" w:cs="Times New Roman"/>
          <w:color w:val="000000" w:themeColor="text1"/>
          <w:spacing w:val="-5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ong</w:t>
      </w:r>
      <w:proofErr w:type="gramEnd"/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ữ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ây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iệu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ứ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ín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í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4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4B0343">
      <w:pPr>
        <w:spacing w:before="60" w:after="60" w:line="276" w:lineRule="auto"/>
        <w:ind w:left="567" w:hanging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5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2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i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oạ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á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ụng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ới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ạo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r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ản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ẩ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ồm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à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ấ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ào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au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ây?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Cl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O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</w:p>
    <w:p w:rsidR="002E17A3" w:rsidRPr="00B80A0D" w:rsidRDefault="002E17A3" w:rsidP="004B0343">
      <w:pPr>
        <w:spacing w:before="60" w:after="60" w:line="276" w:lineRule="auto"/>
        <w:ind w:left="567" w:hanging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5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3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im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oại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à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au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ây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ược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iều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ế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ằng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ương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áp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iệ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ân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óng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ảy?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</w:p>
    <w:p w:rsidR="002E17A3" w:rsidRPr="00B80A0D" w:rsidRDefault="002E17A3" w:rsidP="004B0343">
      <w:pPr>
        <w:spacing w:before="60" w:after="60" w:line="276" w:lineRule="auto"/>
        <w:ind w:left="567" w:hanging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5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4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ất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à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au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ây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hàn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hần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ính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ủ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ông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õn?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accaroz</w:t>
      </w:r>
      <w:r w:rsidR="00344E0D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ơ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Xenlulozơ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lucozơ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inh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ộ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</w:p>
    <w:p w:rsidR="002E17A3" w:rsidRPr="00B80A0D" w:rsidRDefault="002E17A3" w:rsidP="004B0343">
      <w:pPr>
        <w:spacing w:before="60" w:after="60" w:line="276" w:lineRule="auto"/>
        <w:ind w:left="567" w:hanging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lastRenderedPageBreak/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5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5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ất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à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au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ây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ất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iện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i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ạnh?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OO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4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aC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344E0D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5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6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uố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Fe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(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4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)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ễ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a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o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ước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ế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in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ườ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ở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ạ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gậ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ướ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ư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Fe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(S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4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)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9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ên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ọ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ủ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Fe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(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4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)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ắt(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II)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unfu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ắt(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III)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unfa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ắt(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II)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unfa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ắt(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II)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unfi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4B0343">
      <w:pPr>
        <w:spacing w:before="60" w:after="60" w:line="276" w:lineRule="auto"/>
        <w:ind w:left="567" w:hanging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5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7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ất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ào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au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ây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min</w:t>
      </w:r>
      <w:r w:rsidRPr="00B80A0D">
        <w:rPr>
          <w:rFonts w:ascii="Times New Roman" w:hAnsi="Times New Roman" w:cs="Times New Roman"/>
          <w:color w:val="000000" w:themeColor="text1"/>
          <w:spacing w:val="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ậc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a?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5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C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proofErr w:type="gramStart"/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(C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)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proofErr w:type="gramEnd"/>
    </w:p>
    <w:p w:rsidR="002E17A3" w:rsidRPr="00B80A0D" w:rsidRDefault="002E17A3" w:rsidP="004B0343">
      <w:pPr>
        <w:spacing w:before="60" w:after="60" w:line="276" w:lineRule="auto"/>
        <w:ind w:left="567" w:hanging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5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8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i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oạ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ào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au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ây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ác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ụng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ới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ở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iệt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ộ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ường?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</w:p>
    <w:p w:rsidR="002E17A3" w:rsidRPr="00B80A0D" w:rsidRDefault="002E17A3" w:rsidP="004B0343">
      <w:pPr>
        <w:spacing w:before="60" w:after="60" w:line="276" w:lineRule="auto"/>
        <w:ind w:left="567" w:hanging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5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9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ất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à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au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ây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este?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OO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OON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5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(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H)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OOC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4B0343">
      <w:pPr>
        <w:spacing w:before="60" w:after="60" w:line="276" w:lineRule="auto"/>
        <w:ind w:left="567" w:hanging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âu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 6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0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un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óng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im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oại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á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ụ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ớ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ất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ào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au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ây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ạ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r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lCl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="00274C54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?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aC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l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</w:p>
    <w:p w:rsidR="002E17A3" w:rsidRPr="00B80A0D" w:rsidRDefault="002E17A3" w:rsidP="004B0343">
      <w:pPr>
        <w:spacing w:before="60" w:after="60" w:line="276" w:lineRule="auto"/>
        <w:ind w:left="567" w:hanging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6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1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FeO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á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ụ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ớ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u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ịch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C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ư,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inh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ra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ất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à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au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274C54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ây?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FeCl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Fe(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H)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FeCl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800F5F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6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2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òa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an</w:t>
      </w:r>
      <w:r w:rsidRPr="00B80A0D">
        <w:rPr>
          <w:rFonts w:ascii="Times New Roman" w:hAnsi="Times New Roman" w:cs="Times New Roman"/>
          <w:color w:val="000000" w:themeColor="text1"/>
          <w:spacing w:val="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oàn</w:t>
      </w:r>
      <w:r w:rsidRPr="00B80A0D">
        <w:rPr>
          <w:rFonts w:ascii="Times New Roman" w:hAnsi="Times New Roman" w:cs="Times New Roman"/>
          <w:color w:val="000000" w:themeColor="text1"/>
          <w:spacing w:val="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oàn</w:t>
      </w:r>
      <w:r w:rsidRPr="00B80A0D">
        <w:rPr>
          <w:rFonts w:ascii="Times New Roman" w:hAnsi="Times New Roman" w:cs="Times New Roman"/>
          <w:color w:val="000000" w:themeColor="text1"/>
          <w:spacing w:val="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5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10</w:t>
      </w:r>
      <w:proofErr w:type="gramEnd"/>
      <w:r w:rsidRPr="00B80A0D">
        <w:rPr>
          <w:rFonts w:ascii="Times New Roman" w:hAnsi="Times New Roman" w:cs="Times New Roman"/>
          <w:color w:val="000000" w:themeColor="text1"/>
          <w:spacing w:val="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am</w:t>
      </w:r>
      <w:r w:rsidRPr="00B80A0D">
        <w:rPr>
          <w:rFonts w:ascii="Times New Roman" w:hAnsi="Times New Roman" w:cs="Times New Roman"/>
          <w:color w:val="000000" w:themeColor="text1"/>
          <w:spacing w:val="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l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ong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ượng</w:t>
      </w:r>
      <w:r w:rsidRPr="00B80A0D">
        <w:rPr>
          <w:rFonts w:ascii="Times New Roman" w:hAnsi="Times New Roman" w:cs="Times New Roman"/>
          <w:color w:val="000000" w:themeColor="text1"/>
          <w:spacing w:val="4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ư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ung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ịch</w:t>
      </w:r>
      <w:r w:rsidRPr="00B80A0D">
        <w:rPr>
          <w:rFonts w:ascii="Times New Roman" w:hAnsi="Times New Roman" w:cs="Times New Roman"/>
          <w:color w:val="000000" w:themeColor="text1"/>
          <w:spacing w:val="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Cl,</w:t>
      </w:r>
      <w:r w:rsidRPr="00B80A0D">
        <w:rPr>
          <w:rFonts w:ascii="Times New Roman" w:hAnsi="Times New Roman" w:cs="Times New Roman"/>
          <w:color w:val="000000" w:themeColor="text1"/>
          <w:spacing w:val="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u</w:t>
      </w:r>
      <w:r w:rsidRPr="00B80A0D">
        <w:rPr>
          <w:rFonts w:ascii="Times New Roman" w:hAnsi="Times New Roman" w:cs="Times New Roman"/>
          <w:color w:val="000000" w:themeColor="text1"/>
          <w:spacing w:val="6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ược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ung</w:t>
      </w:r>
      <w:r w:rsidRPr="00B80A0D">
        <w:rPr>
          <w:rFonts w:ascii="Times New Roman" w:hAnsi="Times New Roman" w:cs="Times New Roman"/>
          <w:color w:val="000000" w:themeColor="text1"/>
          <w:spacing w:val="10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ịch</w:t>
      </w:r>
      <w:r w:rsidR="00800F5F" w:rsidRPr="00B80A0D">
        <w:rPr>
          <w:rFonts w:ascii="Times New Roman" w:hAnsi="Times New Roman" w:cs="Times New Roman"/>
          <w:color w:val="000000" w:themeColor="text1"/>
          <w:spacing w:val="10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ứ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uố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iá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rị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ủa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26,70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21,36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13,35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16,0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</w:p>
    <w:p w:rsidR="002E17A3" w:rsidRPr="00B80A0D" w:rsidRDefault="002E17A3" w:rsidP="00C46C0F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Câu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 xml:space="preserve"> 6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3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á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olime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au: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oli(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iny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lorua)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oli(etyle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erephtalat)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olietilen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ilon-6,6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ố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olime</w:t>
      </w:r>
      <w:r w:rsidR="00C46C0F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pacing w:val="-5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ổ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ợp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1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4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</w:p>
    <w:p w:rsidR="002E17A3" w:rsidRPr="00B80A0D" w:rsidRDefault="002E17A3" w:rsidP="00C46C0F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6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4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ung</w:t>
      </w:r>
      <w:r w:rsidRPr="00B80A0D">
        <w:rPr>
          <w:rFonts w:ascii="Times New Roman" w:hAnsi="Times New Roman" w:cs="Times New Roman"/>
          <w:color w:val="000000" w:themeColor="text1"/>
          <w:spacing w:val="1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ịch</w:t>
      </w:r>
      <w:r w:rsidRPr="00B80A0D">
        <w:rPr>
          <w:rFonts w:ascii="Times New Roman" w:hAnsi="Times New Roman" w:cs="Times New Roman"/>
          <w:color w:val="000000" w:themeColor="text1"/>
          <w:spacing w:val="1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ất</w:t>
      </w:r>
      <w:r w:rsidRPr="00B80A0D">
        <w:rPr>
          <w:rFonts w:ascii="Times New Roman" w:hAnsi="Times New Roman" w:cs="Times New Roman"/>
          <w:color w:val="000000" w:themeColor="text1"/>
          <w:spacing w:val="1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X</w:t>
      </w:r>
      <w:r w:rsidRPr="00B80A0D">
        <w:rPr>
          <w:rFonts w:ascii="Times New Roman" w:hAnsi="Times New Roman" w:cs="Times New Roman"/>
          <w:color w:val="000000" w:themeColor="text1"/>
          <w:spacing w:val="8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òa</w:t>
      </w:r>
      <w:r w:rsidRPr="00B80A0D">
        <w:rPr>
          <w:rFonts w:ascii="Times New Roman" w:hAnsi="Times New Roman" w:cs="Times New Roman"/>
          <w:color w:val="000000" w:themeColor="text1"/>
          <w:spacing w:val="1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an</w:t>
      </w:r>
      <w:r w:rsidRPr="00B80A0D">
        <w:rPr>
          <w:rFonts w:ascii="Times New Roman" w:hAnsi="Times New Roman" w:cs="Times New Roman"/>
          <w:color w:val="000000" w:themeColor="text1"/>
          <w:spacing w:val="1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u(OH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)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,</w:t>
      </w:r>
      <w:r w:rsidRPr="00B80A0D">
        <w:rPr>
          <w:rFonts w:ascii="Times New Roman" w:hAnsi="Times New Roman" w:cs="Times New Roman"/>
          <w:color w:val="000000" w:themeColor="text1"/>
          <w:spacing w:val="1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hu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ược</w:t>
      </w:r>
      <w:r w:rsidRPr="00B80A0D">
        <w:rPr>
          <w:rFonts w:ascii="Times New Roman" w:hAnsi="Times New Roman" w:cs="Times New Roman"/>
          <w:color w:val="000000" w:themeColor="text1"/>
          <w:spacing w:val="1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ung</w:t>
      </w:r>
      <w:r w:rsidRPr="00B80A0D">
        <w:rPr>
          <w:rFonts w:ascii="Times New Roman" w:hAnsi="Times New Roman" w:cs="Times New Roman"/>
          <w:color w:val="000000" w:themeColor="text1"/>
          <w:spacing w:val="1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ịch</w:t>
      </w:r>
      <w:r w:rsidRPr="00B80A0D">
        <w:rPr>
          <w:rFonts w:ascii="Times New Roman" w:hAnsi="Times New Roman" w:cs="Times New Roman"/>
          <w:color w:val="000000" w:themeColor="text1"/>
          <w:spacing w:val="1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àu</w:t>
      </w:r>
      <w:r w:rsidRPr="00B80A0D">
        <w:rPr>
          <w:rFonts w:ascii="Times New Roman" w:hAnsi="Times New Roman" w:cs="Times New Roman"/>
          <w:color w:val="000000" w:themeColor="text1"/>
          <w:spacing w:val="10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xanh</w:t>
      </w:r>
      <w:r w:rsidRPr="00B80A0D">
        <w:rPr>
          <w:rFonts w:ascii="Times New Roman" w:hAnsi="Times New Roman" w:cs="Times New Roman"/>
          <w:color w:val="000000" w:themeColor="text1"/>
          <w:spacing w:val="10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ặt</w:t>
      </w:r>
      <w:r w:rsidRPr="00B80A0D">
        <w:rPr>
          <w:rFonts w:ascii="Times New Roman" w:hAnsi="Times New Roman" w:cs="Times New Roman"/>
          <w:color w:val="000000" w:themeColor="text1"/>
          <w:spacing w:val="1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hác,</w:t>
      </w:r>
      <w:r w:rsidRPr="00B80A0D">
        <w:rPr>
          <w:rFonts w:ascii="Times New Roman" w:hAnsi="Times New Roman" w:cs="Times New Roman"/>
          <w:color w:val="000000" w:themeColor="text1"/>
          <w:spacing w:val="1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X</w:t>
      </w:r>
      <w:r w:rsidRPr="00B80A0D">
        <w:rPr>
          <w:rFonts w:ascii="Times New Roman" w:hAnsi="Times New Roman" w:cs="Times New Roman"/>
          <w:color w:val="000000" w:themeColor="text1"/>
          <w:spacing w:val="10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ị</w:t>
      </w:r>
      <w:r w:rsidRPr="00B80A0D">
        <w:rPr>
          <w:rFonts w:ascii="Times New Roman" w:hAnsi="Times New Roman" w:cs="Times New Roman"/>
          <w:color w:val="000000" w:themeColor="text1"/>
          <w:spacing w:val="10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hủ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hâ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h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un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ó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rong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ô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rườ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xi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ấ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X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accarozơ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lucozơ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fructoz</w:t>
      </w:r>
      <w:r w:rsidR="00724678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ơ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nbumi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</w:p>
    <w:p w:rsidR="002E17A3" w:rsidRPr="00B80A0D" w:rsidRDefault="002E17A3" w:rsidP="00724678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6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5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ốt</w:t>
      </w:r>
      <w:r w:rsidRPr="00B80A0D">
        <w:rPr>
          <w:rFonts w:ascii="Times New Roman" w:hAnsi="Times New Roman" w:cs="Times New Roman"/>
          <w:color w:val="000000" w:themeColor="text1"/>
          <w:spacing w:val="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á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oàn</w:t>
      </w:r>
      <w:r w:rsidRPr="00B80A0D">
        <w:rPr>
          <w:rFonts w:ascii="Times New Roman" w:hAnsi="Times New Roman" w:cs="Times New Roman"/>
          <w:color w:val="000000" w:themeColor="text1"/>
          <w:spacing w:val="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oàn</w:t>
      </w:r>
      <w:r w:rsidRPr="00B80A0D">
        <w:rPr>
          <w:rFonts w:ascii="Times New Roman" w:hAnsi="Times New Roman" w:cs="Times New Roman"/>
          <w:color w:val="000000" w:themeColor="text1"/>
          <w:spacing w:val="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2,25</w:t>
      </w:r>
      <w:r w:rsidRPr="00B80A0D">
        <w:rPr>
          <w:rFonts w:ascii="Times New Roman" w:hAnsi="Times New Roman" w:cs="Times New Roman"/>
          <w:color w:val="000000" w:themeColor="text1"/>
          <w:spacing w:val="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am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lyxin</w:t>
      </w:r>
      <w:r w:rsidRPr="00B80A0D">
        <w:rPr>
          <w:rFonts w:ascii="Times New Roman" w:hAnsi="Times New Roman" w:cs="Times New Roman"/>
          <w:color w:val="000000" w:themeColor="text1"/>
          <w:spacing w:val="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rong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Pr="00B80A0D">
        <w:rPr>
          <w:rFonts w:ascii="Times New Roman" w:hAnsi="Times New Roman" w:cs="Times New Roman"/>
          <w:color w:val="000000" w:themeColor="text1"/>
          <w:spacing w:val="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hu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ược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,</w:t>
      </w:r>
      <w:r w:rsidRPr="00B80A0D">
        <w:rPr>
          <w:rFonts w:ascii="Times New Roman" w:hAnsi="Times New Roman" w:cs="Times New Roman"/>
          <w:color w:val="000000" w:themeColor="text1"/>
          <w:spacing w:val="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O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à</w:t>
      </w:r>
      <w:r w:rsidRPr="00B80A0D">
        <w:rPr>
          <w:rFonts w:ascii="Times New Roman" w:hAnsi="Times New Roman" w:cs="Times New Roman"/>
          <w:color w:val="000000" w:themeColor="text1"/>
          <w:spacing w:val="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ít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hí</w:t>
      </w:r>
      <w:r w:rsidRPr="00B80A0D">
        <w:rPr>
          <w:rFonts w:ascii="Times New Roman" w:hAnsi="Times New Roman" w:cs="Times New Roman"/>
          <w:color w:val="000000" w:themeColor="text1"/>
          <w:spacing w:val="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pacing w:val="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iá</w:t>
      </w:r>
      <w:r w:rsidRPr="00B80A0D">
        <w:rPr>
          <w:rFonts w:ascii="Times New Roman" w:hAnsi="Times New Roman" w:cs="Times New Roman"/>
          <w:color w:val="000000" w:themeColor="text1"/>
          <w:spacing w:val="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rị</w:t>
      </w:r>
      <w:r w:rsidRPr="00B80A0D">
        <w:rPr>
          <w:rFonts w:ascii="Times New Roman" w:hAnsi="Times New Roman" w:cs="Times New Roman"/>
          <w:color w:val="000000" w:themeColor="text1"/>
          <w:spacing w:val="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ủ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0,67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0,566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0,336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0,28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</w:p>
    <w:p w:rsidR="002E17A3" w:rsidRPr="00B80A0D" w:rsidRDefault="002E17A3" w:rsidP="00724678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6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6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este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X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á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ụ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ớ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u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ịc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aO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u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óng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h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ượ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ả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hẩ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ồ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atr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ropiona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nco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etyli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ô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ức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ủ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COOC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OOC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OOC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5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OOC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724678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6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7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11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66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a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á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ụ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ế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ớ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u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ịc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C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ư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ượ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í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í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iá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ị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ủa</w:t>
      </w:r>
      <w:r w:rsidRPr="00B80A0D">
        <w:rPr>
          <w:rFonts w:ascii="Times New Roman" w:hAnsi="Times New Roman" w:cs="Times New Roman"/>
          <w:color w:val="000000" w:themeColor="text1"/>
          <w:spacing w:val="-5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4,480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2,240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3,360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2,464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3129B4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6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8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iến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ành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ản</w:t>
      </w:r>
      <w:r w:rsidRPr="00B80A0D">
        <w:rPr>
          <w:rFonts w:ascii="Times New Roman" w:hAnsi="Times New Roman" w:cs="Times New Roman"/>
          <w:color w:val="000000" w:themeColor="text1"/>
          <w:spacing w:val="-6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uất</w:t>
      </w:r>
      <w:r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rượu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ang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ằng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ương</w:t>
      </w:r>
      <w:r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áp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ên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en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rượu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ới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guyên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iệu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16,8</w:t>
      </w:r>
      <w:r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g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>quả</w:t>
      </w:r>
      <w:r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>nho</w:t>
      </w:r>
      <w:r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ươ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(chứ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15%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lucozơ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ề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ố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ượng)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ượ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í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rượ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a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13,8°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iế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ố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ượ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riê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ủa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nco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etyli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0,8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/m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iả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iế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o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àn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ầ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quả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ươ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ỉ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ó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lucozơ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ị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ê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e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rượu;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iệu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uất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oà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ộ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quá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ình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ản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uấ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60%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iá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ị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ủa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10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5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11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6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7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0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3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5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721E0C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6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9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u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ó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ỗ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ợp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ồ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a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xi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ắ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o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í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ơ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u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ượ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ỗ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ợp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rắ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ghiền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ỏ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,</w:t>
      </w:r>
      <w:r w:rsidRPr="00B80A0D">
        <w:rPr>
          <w:rFonts w:ascii="Times New Roman" w:hAnsi="Times New Roman" w:cs="Times New Roman"/>
          <w:color w:val="000000" w:themeColor="text1"/>
          <w:spacing w:val="6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ộn</w:t>
      </w:r>
      <w:r w:rsidRPr="00B80A0D">
        <w:rPr>
          <w:rFonts w:ascii="Times New Roman" w:hAnsi="Times New Roman" w:cs="Times New Roman"/>
          <w:color w:val="000000" w:themeColor="text1"/>
          <w:spacing w:val="10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ều</w:t>
      </w:r>
      <w:r w:rsidRPr="00B80A0D">
        <w:rPr>
          <w:rFonts w:ascii="Times New Roman" w:hAnsi="Times New Roman" w:cs="Times New Roman"/>
          <w:color w:val="000000" w:themeColor="text1"/>
          <w:spacing w:val="6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rồi</w:t>
      </w:r>
      <w:r w:rsidRPr="00B80A0D">
        <w:rPr>
          <w:rFonts w:ascii="Times New Roman" w:hAnsi="Times New Roman" w:cs="Times New Roman"/>
          <w:color w:val="000000" w:themeColor="text1"/>
          <w:spacing w:val="6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ia</w:t>
      </w:r>
      <w:r w:rsidRPr="00B80A0D">
        <w:rPr>
          <w:rFonts w:ascii="Times New Roman" w:hAnsi="Times New Roman" w:cs="Times New Roman"/>
          <w:color w:val="000000" w:themeColor="text1"/>
          <w:spacing w:val="10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ành</w:t>
      </w:r>
      <w:r w:rsidRPr="00B80A0D">
        <w:rPr>
          <w:rFonts w:ascii="Times New Roman" w:hAnsi="Times New Roman" w:cs="Times New Roman"/>
          <w:color w:val="000000" w:themeColor="text1"/>
          <w:spacing w:val="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ai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ầ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pacing w:val="4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ần</w:t>
      </w:r>
      <w:r w:rsidRPr="00B80A0D">
        <w:rPr>
          <w:rFonts w:ascii="Times New Roman" w:hAnsi="Times New Roman" w:cs="Times New Roman"/>
          <w:color w:val="000000" w:themeColor="text1"/>
          <w:spacing w:val="10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ột</w:t>
      </w:r>
      <w:r w:rsidRPr="00B80A0D">
        <w:rPr>
          <w:rFonts w:ascii="Times New Roman" w:hAnsi="Times New Roman" w:cs="Times New Roman"/>
          <w:color w:val="000000" w:themeColor="text1"/>
          <w:spacing w:val="6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ản</w:t>
      </w:r>
      <w:r w:rsidRPr="00B80A0D">
        <w:rPr>
          <w:rFonts w:ascii="Times New Roman" w:hAnsi="Times New Roman" w:cs="Times New Roman"/>
          <w:color w:val="000000" w:themeColor="text1"/>
          <w:spacing w:val="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ứng</w:t>
      </w:r>
      <w:r w:rsidRPr="00B80A0D">
        <w:rPr>
          <w:rFonts w:ascii="Times New Roman" w:hAnsi="Times New Roman" w:cs="Times New Roman"/>
          <w:color w:val="000000" w:themeColor="text1"/>
          <w:spacing w:val="5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ược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ối</w:t>
      </w:r>
      <w:r w:rsidRPr="00B80A0D">
        <w:rPr>
          <w:rFonts w:ascii="Times New Roman" w:hAnsi="Times New Roman" w:cs="Times New Roman"/>
          <w:color w:val="000000" w:themeColor="text1"/>
          <w:spacing w:val="10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a</w:t>
      </w:r>
      <w:r w:rsidRPr="00B80A0D">
        <w:rPr>
          <w:rFonts w:ascii="Times New Roman" w:hAnsi="Times New Roman" w:cs="Times New Roman"/>
          <w:color w:val="000000" w:themeColor="text1"/>
          <w:spacing w:val="5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ới</w:t>
      </w:r>
      <w:r w:rsidRPr="00B80A0D">
        <w:rPr>
          <w:rFonts w:ascii="Times New Roman" w:hAnsi="Times New Roman" w:cs="Times New Roman"/>
          <w:color w:val="000000" w:themeColor="text1"/>
          <w:spacing w:val="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ung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ịch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ứ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0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1</w:t>
      </w:r>
      <w:proofErr w:type="gramEnd"/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ol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aOH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u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ược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0,03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ol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ần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a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an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ế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ong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u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ịc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ứa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0,72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ol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4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ặc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óng,</w:t>
      </w:r>
      <w:r w:rsidRPr="00B80A0D">
        <w:rPr>
          <w:rFonts w:ascii="Times New Roman" w:hAnsi="Times New Roman" w:cs="Times New Roman"/>
          <w:color w:val="000000" w:themeColor="text1"/>
          <w:spacing w:val="-5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u</w:t>
      </w:r>
      <w:r w:rsidRPr="00B80A0D">
        <w:rPr>
          <w:rFonts w:ascii="Times New Roman" w:hAnsi="Times New Roman" w:cs="Times New Roman"/>
          <w:color w:val="000000" w:themeColor="text1"/>
          <w:spacing w:val="-1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ược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ung</w:t>
      </w:r>
      <w:r w:rsidRPr="00B80A0D">
        <w:rPr>
          <w:rFonts w:ascii="Times New Roman" w:hAnsi="Times New Roman" w:cs="Times New Roman"/>
          <w:color w:val="000000" w:themeColor="text1"/>
          <w:spacing w:val="-1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ịch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Y</w:t>
      </w:r>
      <w:r w:rsidRPr="00B80A0D">
        <w:rPr>
          <w:rFonts w:ascii="Times New Roman" w:hAnsi="Times New Roman" w:cs="Times New Roman"/>
          <w:color w:val="000000" w:themeColor="text1"/>
          <w:spacing w:val="-1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ỉ</w:t>
      </w:r>
      <w:r w:rsidRPr="00B80A0D">
        <w:rPr>
          <w:rFonts w:ascii="Times New Roman" w:hAnsi="Times New Roman" w:cs="Times New Roman"/>
          <w:color w:val="000000" w:themeColor="text1"/>
          <w:spacing w:val="-1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ứa</w:t>
      </w:r>
      <w:r w:rsidRPr="00B80A0D">
        <w:rPr>
          <w:rFonts w:ascii="Times New Roman" w:hAnsi="Times New Roman" w:cs="Times New Roman"/>
          <w:color w:val="000000" w:themeColor="text1"/>
          <w:spacing w:val="-1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ác</w:t>
      </w:r>
      <w:r w:rsidRPr="00B80A0D">
        <w:rPr>
          <w:rFonts w:ascii="Times New Roman" w:hAnsi="Times New Roman" w:cs="Times New Roman"/>
          <w:color w:val="000000" w:themeColor="text1"/>
          <w:spacing w:val="-10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uối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ung</w:t>
      </w:r>
      <w:r w:rsidRPr="00B80A0D">
        <w:rPr>
          <w:rFonts w:ascii="Times New Roman" w:hAnsi="Times New Roman" w:cs="Times New Roman"/>
          <w:color w:val="000000" w:themeColor="text1"/>
          <w:spacing w:val="-14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òa</w:t>
      </w:r>
      <w:r w:rsidRPr="00B80A0D">
        <w:rPr>
          <w:rFonts w:ascii="Times New Roman" w:hAnsi="Times New Roman" w:cs="Times New Roman"/>
          <w:color w:val="000000" w:themeColor="text1"/>
          <w:spacing w:val="-1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à</w:t>
      </w:r>
      <w:r w:rsidRPr="00B80A0D">
        <w:rPr>
          <w:rFonts w:ascii="Times New Roman" w:hAnsi="Times New Roman" w:cs="Times New Roman"/>
          <w:color w:val="000000" w:themeColor="text1"/>
          <w:spacing w:val="-10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0,27</w:t>
      </w:r>
      <w:r w:rsidRPr="00B80A0D">
        <w:rPr>
          <w:rFonts w:ascii="Times New Roman" w:hAnsi="Times New Roman" w:cs="Times New Roman"/>
          <w:color w:val="000000" w:themeColor="text1"/>
          <w:spacing w:val="-1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ol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pacing w:val="-1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(sản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ẩm</w:t>
      </w:r>
      <w:r w:rsidRPr="00B80A0D">
        <w:rPr>
          <w:rFonts w:ascii="Times New Roman" w:hAnsi="Times New Roman" w:cs="Times New Roman"/>
          <w:color w:val="000000" w:themeColor="text1"/>
          <w:spacing w:val="-1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ử</w:t>
      </w:r>
      <w:r w:rsidRPr="00B80A0D">
        <w:rPr>
          <w:rFonts w:ascii="Times New Roman" w:hAnsi="Times New Roman" w:cs="Times New Roman"/>
          <w:color w:val="000000" w:themeColor="text1"/>
          <w:spacing w:val="-10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uy</w:t>
      </w:r>
      <w:r w:rsidRPr="00B80A0D">
        <w:rPr>
          <w:rFonts w:ascii="Times New Roman" w:hAnsi="Times New Roman" w:cs="Times New Roman"/>
          <w:color w:val="000000" w:themeColor="text1"/>
          <w:spacing w:val="-10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ất</w:t>
      </w:r>
      <w:r w:rsidRPr="00B80A0D">
        <w:rPr>
          <w:rFonts w:ascii="Times New Roman" w:hAnsi="Times New Roman" w:cs="Times New Roman"/>
          <w:color w:val="000000" w:themeColor="text1"/>
          <w:spacing w:val="-1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ủa</w:t>
      </w:r>
      <w:r w:rsidRPr="00B80A0D">
        <w:rPr>
          <w:rFonts w:ascii="Times New Roman" w:hAnsi="Times New Roman" w:cs="Times New Roman"/>
          <w:color w:val="000000" w:themeColor="text1"/>
          <w:spacing w:val="-1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lastRenderedPageBreak/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4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)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ung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ịch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Y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ác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ụng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ừa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ủ</w:t>
      </w:r>
      <w:r w:rsidRPr="00B80A0D">
        <w:rPr>
          <w:rFonts w:ascii="Times New Roman" w:hAnsi="Times New Roman" w:cs="Times New Roman"/>
          <w:color w:val="000000" w:themeColor="text1"/>
          <w:spacing w:val="-10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ới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0,009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ol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Mn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4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ong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ung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ịch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4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oãng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ư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iết</w:t>
      </w:r>
      <w:r w:rsidRPr="00B80A0D">
        <w:rPr>
          <w:rFonts w:ascii="Times New Roman" w:hAnsi="Times New Roman" w:cs="Times New Roman"/>
          <w:color w:val="000000" w:themeColor="text1"/>
          <w:spacing w:val="-10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ác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ản</w:t>
      </w:r>
      <w:r w:rsidRPr="00B80A0D">
        <w:rPr>
          <w:rFonts w:ascii="Times New Roman" w:hAnsi="Times New Roman" w:cs="Times New Roman"/>
          <w:color w:val="000000" w:themeColor="text1"/>
          <w:spacing w:val="-10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ứng</w:t>
      </w:r>
      <w:r w:rsidRPr="00B80A0D">
        <w:rPr>
          <w:rFonts w:ascii="Times New Roman" w:hAnsi="Times New Roman" w:cs="Times New Roman"/>
          <w:color w:val="000000" w:themeColor="text1"/>
          <w:spacing w:val="-5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ả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ra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oàn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oà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proofErr w:type="gramEnd"/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iá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ị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ủ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26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95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33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32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28,84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32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34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6F4B68" w:rsidRPr="00B80A0D" w:rsidRDefault="002E17A3" w:rsidP="00721E0C">
      <w:pPr>
        <w:spacing w:before="60" w:after="60" w:line="276" w:lineRule="auto"/>
        <w:rPr>
          <w:rFonts w:ascii="Times New Roman" w:hAnsi="Times New Roman" w:cs="Times New Roman"/>
          <w:noProof/>
          <w:color w:val="000000" w:themeColor="text1"/>
          <w:position w:val="-12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âu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 7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0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ơ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ồ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uyển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óa:</w:t>
      </w:r>
      <w:r w:rsidR="00721E0C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721E0C" w:rsidRPr="00B80A0D">
        <w:rPr>
          <w:rFonts w:ascii="Times New Roman" w:hAnsi="Times New Roman" w:cs="Times New Roman"/>
          <w:noProof/>
          <w:color w:val="000000" w:themeColor="text1"/>
          <w:position w:val="-12"/>
          <w:sz w:val="25"/>
          <w:szCs w:val="25"/>
        </w:rPr>
        <w:object w:dxaOrig="6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8.75pt;height:20.15pt" o:ole="">
            <v:imagedata r:id="rId8" o:title=""/>
          </v:shape>
          <o:OLEObject Type="Embed" ProgID="Equation.DSMT4" ShapeID="_x0000_i1025" DrawAspect="Content" ObjectID="_1692901516" r:id="rId9"/>
        </w:object>
      </w:r>
    </w:p>
    <w:p w:rsidR="002E17A3" w:rsidRPr="00B80A0D" w:rsidRDefault="00BF470B" w:rsidP="00721E0C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iết: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proofErr w:type="gramStart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,</w:t>
      </w:r>
      <w:proofErr w:type="gramEnd"/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Y,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Z,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E,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F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ác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ợp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ất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ác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au,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ỗi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ũi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ên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ứng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ới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ột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ương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ình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oá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ọc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ủa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ản</w:t>
      </w:r>
      <w:r w:rsidR="002E17A3"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ứng</w:t>
      </w:r>
      <w:r w:rsidR="002E17A3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ảy</w:t>
      </w:r>
      <w:r w:rsidR="002E17A3"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ra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iữa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ai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ất</w:t>
      </w:r>
      <w:r w:rsidR="002E17A3"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ương</w:t>
      </w:r>
      <w:r w:rsidR="002E17A3"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ứng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="002E17A3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ác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ất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,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Y,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Z</w:t>
      </w:r>
      <w:r w:rsidR="002E17A3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ỏa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ãn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ơ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ồ</w:t>
      </w:r>
      <w:r w:rsidR="002E17A3"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ên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ần</w:t>
      </w:r>
      <w:r w:rsidR="002E17A3"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ượt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</w:p>
    <w:p w:rsidR="002E17A3" w:rsidRPr="00B80A0D" w:rsidRDefault="002E17A3" w:rsidP="004B0343">
      <w:pPr>
        <w:tabs>
          <w:tab w:val="left" w:pos="5386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a(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H)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Cl,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aO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C</w:t>
      </w:r>
      <w:r w:rsidR="00274C54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aOH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4B0343">
      <w:pPr>
        <w:tabs>
          <w:tab w:val="left" w:pos="5386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a(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H)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C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aOH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C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6F4B68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7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1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ỗ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ợp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E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ồ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a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mi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ồ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ẳ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ế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iếp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(M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X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&lt;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â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ử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ó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ố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guyê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ử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acbo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iề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ơ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ố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guyê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ử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itơ)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a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nki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ồ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ẳ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ế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iếp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(có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ố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o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ằ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au)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ố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áy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oàn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oàn</w:t>
      </w:r>
      <w:r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0,07</w:t>
      </w:r>
      <w:r w:rsidRPr="00B80A0D">
        <w:rPr>
          <w:rFonts w:ascii="Times New Roman" w:hAnsi="Times New Roman" w:cs="Times New Roman"/>
          <w:color w:val="000000" w:themeColor="text1"/>
          <w:spacing w:val="-6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ol</w:t>
      </w:r>
      <w:r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E,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u</w:t>
      </w:r>
      <w:r w:rsidRPr="00B80A0D">
        <w:rPr>
          <w:rFonts w:ascii="Times New Roman" w:hAnsi="Times New Roman" w:cs="Times New Roman"/>
          <w:color w:val="000000" w:themeColor="text1"/>
          <w:spacing w:val="-10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ược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0,025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ol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</w:t>
      </w:r>
      <w:r w:rsidRPr="00B80A0D">
        <w:rPr>
          <w:rFonts w:ascii="Times New Roman" w:hAnsi="Times New Roman" w:cs="Times New Roman"/>
          <w:color w:val="000000" w:themeColor="text1"/>
          <w:spacing w:val="-6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0,17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ol</w:t>
      </w:r>
      <w:r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pacing w:val="-6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à</w:t>
      </w:r>
      <w:r w:rsidRPr="00B80A0D">
        <w:rPr>
          <w:rFonts w:ascii="Times New Roman" w:hAnsi="Times New Roman" w:cs="Times New Roman"/>
          <w:color w:val="000000" w:themeColor="text1"/>
          <w:spacing w:val="-6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0,225</w:t>
      </w:r>
      <w:r w:rsidRPr="00B80A0D">
        <w:rPr>
          <w:rFonts w:ascii="Times New Roman" w:hAnsi="Times New Roman" w:cs="Times New Roman"/>
          <w:color w:val="000000" w:themeColor="text1"/>
          <w:spacing w:val="-6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ol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pacing w:val="-6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ần</w:t>
      </w:r>
      <w:r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ăm</w:t>
      </w:r>
      <w:r w:rsidRPr="00B80A0D">
        <w:rPr>
          <w:rFonts w:ascii="Times New Roman" w:hAnsi="Times New Roman" w:cs="Times New Roman"/>
          <w:color w:val="000000" w:themeColor="text1"/>
          <w:spacing w:val="-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ối</w:t>
      </w:r>
      <w:r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ượng</w:t>
      </w:r>
      <w:r w:rsidRPr="00B80A0D">
        <w:rPr>
          <w:rFonts w:ascii="Times New Roman" w:hAnsi="Times New Roman" w:cs="Times New Roman"/>
          <w:color w:val="000000" w:themeColor="text1"/>
          <w:spacing w:val="-1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ủa</w:t>
      </w:r>
      <w:r w:rsidRPr="00B80A0D">
        <w:rPr>
          <w:rFonts w:ascii="Times New Roman" w:hAnsi="Times New Roman" w:cs="Times New Roman"/>
          <w:color w:val="000000" w:themeColor="text1"/>
          <w:spacing w:val="-5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ong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E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28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21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%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55,49%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42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32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%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36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99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%</w:t>
      </w:r>
    </w:p>
    <w:p w:rsidR="002E17A3" w:rsidRPr="00B80A0D" w:rsidRDefault="002E17A3" w:rsidP="004B0343">
      <w:pPr>
        <w:spacing w:before="60" w:after="60" w:line="276" w:lineRule="auto"/>
        <w:ind w:left="567" w:hanging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7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2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iến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ành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a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í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ghiệ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au:</w:t>
      </w:r>
    </w:p>
    <w:p w:rsidR="006F4B68" w:rsidRPr="00B80A0D" w:rsidRDefault="00BF470B" w:rsidP="006F4B68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pacing w:val="-52"/>
          <w:sz w:val="25"/>
          <w:szCs w:val="25"/>
        </w:rPr>
      </w:pP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í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ghiệm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1: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o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1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l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ung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ịch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nilin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ào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ống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ghiêm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1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rồi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úng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iấy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quỳ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ím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ào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ung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ịch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="002E17A3" w:rsidRPr="00B80A0D">
        <w:rPr>
          <w:rFonts w:ascii="Times New Roman" w:hAnsi="Times New Roman" w:cs="Times New Roman"/>
          <w:color w:val="000000" w:themeColor="text1"/>
          <w:spacing w:val="-52"/>
          <w:sz w:val="25"/>
          <w:szCs w:val="25"/>
        </w:rPr>
        <w:t xml:space="preserve"> </w:t>
      </w:r>
    </w:p>
    <w:p w:rsidR="002E17A3" w:rsidRPr="00B80A0D" w:rsidRDefault="00BF470B" w:rsidP="006F4B68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í</w:t>
      </w:r>
      <w:r w:rsidR="002E17A3"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ghiệm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2: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o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1</w:t>
      </w:r>
      <w:r w:rsidR="002E17A3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l</w:t>
      </w:r>
      <w:r w:rsidR="002E17A3"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ung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ịch</w:t>
      </w:r>
      <w:r w:rsidR="002E17A3"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nilin</w:t>
      </w:r>
      <w:r w:rsidR="002E17A3"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ào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ống</w:t>
      </w:r>
      <w:r w:rsidR="002E17A3"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ghiệm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2</w:t>
      </w:r>
      <w:r w:rsidR="002E17A3"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rồi</w:t>
      </w:r>
      <w:r w:rsidR="002E17A3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êm</w:t>
      </w:r>
      <w:r w:rsidR="002E17A3"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ài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iọt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ước</w:t>
      </w:r>
      <w:r w:rsidR="002E17A3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rom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BF470B" w:rsidP="006F4B68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</w:rPr>
      </w:pPr>
      <w:proofErr w:type="gramStart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át</w:t>
      </w:r>
      <w:r w:rsidR="002E17A3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iểu</w:t>
      </w:r>
      <w:r w:rsidR="002E17A3"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ào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au</w:t>
      </w:r>
      <w:r w:rsidR="002E17A3"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ây</w:t>
      </w:r>
      <w:r w:rsidR="002E17A3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>sa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?</w:t>
      </w:r>
      <w:proofErr w:type="gramEnd"/>
    </w:p>
    <w:p w:rsidR="00C76191" w:rsidRPr="00B80A0D" w:rsidRDefault="002E17A3" w:rsidP="006F4B68">
      <w:pPr>
        <w:spacing w:before="60" w:after="60" w:line="276" w:lineRule="auto"/>
        <w:ind w:firstLine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proofErr w:type="gramStart"/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Ở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í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ghiệ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2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ế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a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ướ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ro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ằ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u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ịc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C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ì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iệ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ượ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ả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r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ươ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ự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proofErr w:type="gramEnd"/>
    </w:p>
    <w:p w:rsidR="002E17A3" w:rsidRPr="00B80A0D" w:rsidRDefault="002E17A3" w:rsidP="004B0343">
      <w:pPr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ế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ú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í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ghiệm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o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ố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ghiệ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uất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iệ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ế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ủ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àu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ắng</w:t>
      </w:r>
    </w:p>
    <w:p w:rsidR="00C76191" w:rsidRPr="00B80A0D" w:rsidRDefault="002E17A3" w:rsidP="004B0343">
      <w:pPr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proofErr w:type="gramStart"/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Ở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í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ghiệ</w:t>
      </w:r>
      <w:r w:rsidR="00940FA9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1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ế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a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nili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ằ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etylami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ì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quỳ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í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ẽ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uyể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à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an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proofErr w:type="gramEnd"/>
    </w:p>
    <w:p w:rsidR="002E17A3" w:rsidRPr="00B80A0D" w:rsidRDefault="002E17A3" w:rsidP="004B0343">
      <w:pPr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Ở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í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ghiệ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ảy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ra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ản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ứng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ế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rom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à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ân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ơm</w:t>
      </w:r>
      <w:proofErr w:type="gramEnd"/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ủa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nili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ED75E1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73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o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ai</w:t>
      </w:r>
      <w:r w:rsidRPr="00B80A0D">
        <w:rPr>
          <w:rFonts w:ascii="Times New Roman" w:hAnsi="Times New Roman" w:cs="Times New Roman"/>
          <w:color w:val="000000" w:themeColor="text1"/>
          <w:spacing w:val="1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ất</w:t>
      </w:r>
      <w:r w:rsidRPr="00B80A0D">
        <w:rPr>
          <w:rFonts w:ascii="Times New Roman" w:hAnsi="Times New Roman" w:cs="Times New Roman"/>
          <w:color w:val="000000" w:themeColor="text1"/>
          <w:spacing w:val="1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ữu</w:t>
      </w:r>
      <w:r w:rsidRPr="00B80A0D">
        <w:rPr>
          <w:rFonts w:ascii="Times New Roman" w:hAnsi="Times New Roman" w:cs="Times New Roman"/>
          <w:color w:val="000000" w:themeColor="text1"/>
          <w:spacing w:val="1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ơ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o,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ạch</w:t>
      </w:r>
      <w:r w:rsidRPr="00B80A0D">
        <w:rPr>
          <w:rFonts w:ascii="Times New Roman" w:hAnsi="Times New Roman" w:cs="Times New Roman"/>
          <w:color w:val="000000" w:themeColor="text1"/>
          <w:spacing w:val="1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ở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E,</w:t>
      </w:r>
      <w:r w:rsidRPr="00B80A0D">
        <w:rPr>
          <w:rFonts w:ascii="Times New Roman" w:hAnsi="Times New Roman" w:cs="Times New Roman"/>
          <w:color w:val="000000" w:themeColor="text1"/>
          <w:spacing w:val="1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F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(đều</w:t>
      </w:r>
      <w:r w:rsidRPr="00B80A0D">
        <w:rPr>
          <w:rFonts w:ascii="Times New Roman" w:hAnsi="Times New Roman" w:cs="Times New Roman"/>
          <w:color w:val="000000" w:themeColor="text1"/>
          <w:spacing w:val="1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ó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ông</w:t>
      </w:r>
      <w:r w:rsidRPr="00B80A0D">
        <w:rPr>
          <w:rFonts w:ascii="Times New Roman" w:hAnsi="Times New Roman" w:cs="Times New Roman"/>
          <w:color w:val="000000" w:themeColor="text1"/>
          <w:spacing w:val="1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ức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ân</w:t>
      </w:r>
      <w:r w:rsidRPr="00B80A0D">
        <w:rPr>
          <w:rFonts w:ascii="Times New Roman" w:hAnsi="Times New Roman" w:cs="Times New Roman"/>
          <w:color w:val="000000" w:themeColor="text1"/>
          <w:spacing w:val="1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ử</w:t>
      </w:r>
      <w:r w:rsidRPr="00B80A0D">
        <w:rPr>
          <w:rFonts w:ascii="Times New Roman" w:hAnsi="Times New Roman" w:cs="Times New Roman"/>
          <w:color w:val="000000" w:themeColor="text1"/>
          <w:spacing w:val="1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4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6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4</w:t>
      </w:r>
      <w:r w:rsidRPr="00B80A0D">
        <w:rPr>
          <w:rFonts w:ascii="Times New Roman" w:hAnsi="Times New Roman" w:cs="Times New Roman"/>
          <w:color w:val="000000" w:themeColor="text1"/>
          <w:spacing w:val="9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à</w:t>
      </w:r>
      <w:r w:rsidRPr="00B80A0D">
        <w:rPr>
          <w:rFonts w:ascii="Times New Roman" w:hAnsi="Times New Roman" w:cs="Times New Roman"/>
          <w:color w:val="000000" w:themeColor="text1"/>
          <w:spacing w:val="1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ó</w:t>
      </w:r>
      <w:r w:rsidRPr="00B80A0D">
        <w:rPr>
          <w:rFonts w:ascii="Times New Roman" w:hAnsi="Times New Roman" w:cs="Times New Roman"/>
          <w:color w:val="000000" w:themeColor="text1"/>
          <w:spacing w:val="1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2</w:t>
      </w:r>
      <w:r w:rsidR="00ED75E1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óm</w:t>
      </w:r>
      <w:r w:rsidRPr="00B80A0D">
        <w:rPr>
          <w:rFonts w:ascii="Times New Roman" w:hAnsi="Times New Roman" w:cs="Times New Roman"/>
          <w:color w:val="000000" w:themeColor="text1"/>
          <w:spacing w:val="8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ức</w:t>
      </w:r>
      <w:r w:rsidR="00ED75E1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pacing w:val="-5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este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)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i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ản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ứng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eo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ú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ỉ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ệ</w:t>
      </w:r>
      <w:r w:rsidRPr="00B80A0D">
        <w:rPr>
          <w:rFonts w:ascii="Times New Roman" w:hAnsi="Times New Roman" w:cs="Times New Roman"/>
          <w:color w:val="000000" w:themeColor="text1"/>
          <w:spacing w:val="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o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ư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ơ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ồ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ướ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ây:</w:t>
      </w:r>
    </w:p>
    <w:p w:rsidR="002E17A3" w:rsidRPr="00B80A0D" w:rsidRDefault="00940FA9" w:rsidP="004B0343">
      <w:pPr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noProof/>
          <w:color w:val="000000" w:themeColor="text1"/>
          <w:position w:val="-32"/>
          <w:sz w:val="25"/>
          <w:szCs w:val="25"/>
        </w:rPr>
        <w:object w:dxaOrig="3360" w:dyaOrig="760">
          <v:shape id="_x0000_i1026" type="#_x0000_t75" style="width:168.2pt;height:38pt" o:ole="">
            <v:imagedata r:id="rId10" o:title=""/>
          </v:shape>
          <o:OLEObject Type="Embed" ProgID="Equation.DSMT4" ShapeID="_x0000_i1026" DrawAspect="Content" ObjectID="_1692901517" r:id="rId11"/>
        </w:object>
      </w:r>
    </w:p>
    <w:p w:rsidR="002E17A3" w:rsidRPr="00B80A0D" w:rsidRDefault="00BF470B" w:rsidP="00ED75E1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iết: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à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Z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ác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ncol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ó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ố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óm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ức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ác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au;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ất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ữu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ơ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o,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ạch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ở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="002E17A3" w:rsidRPr="00B80A0D">
        <w:rPr>
          <w:rFonts w:ascii="Times New Roman" w:hAnsi="Times New Roman" w:cs="Times New Roman"/>
          <w:color w:val="000000" w:themeColor="text1"/>
          <w:spacing w:val="-52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o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ác</w:t>
      </w:r>
      <w:r w:rsidR="002E17A3"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át</w:t>
      </w:r>
      <w:r w:rsidR="002E17A3"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iểu</w:t>
      </w:r>
      <w:r w:rsidR="002E17A3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au:</w:t>
      </w:r>
    </w:p>
    <w:p w:rsidR="002E17A3" w:rsidRPr="00B80A0D" w:rsidRDefault="002E17A3" w:rsidP="004B0343">
      <w:pPr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proofErr w:type="gramStart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(a)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ất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Z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uộc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oạ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ncol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o,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ai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ức,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ạch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ở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proofErr w:type="gramEnd"/>
    </w:p>
    <w:p w:rsidR="002E17A3" w:rsidRPr="00B80A0D" w:rsidRDefault="002E17A3" w:rsidP="004B0343">
      <w:pPr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(b)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ất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Y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ó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ả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ăng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ia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ản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ứng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áng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ạ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4B0343">
      <w:pPr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(c)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ấ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ó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iệ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ộ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ôi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ấp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ơn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ncol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etyli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4B0343">
      <w:pPr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(d)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ó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ai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ô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ứ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ấu</w:t>
      </w:r>
      <w:r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ạ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oả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ãn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ính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ất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ủ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E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D5237C" w:rsidRPr="00B80A0D" w:rsidRDefault="002E17A3" w:rsidP="004B0343">
      <w:pPr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</w:pP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(e)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ấ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á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ụ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ớ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u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ịc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C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ư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u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ượ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OOH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. </w:t>
      </w:r>
    </w:p>
    <w:p w:rsidR="002E17A3" w:rsidRPr="00B80A0D" w:rsidRDefault="00BF470B" w:rsidP="00D5237C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>Số</w:t>
      </w:r>
      <w:r w:rsidR="002E17A3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hát</w:t>
      </w:r>
      <w:r w:rsidR="002E17A3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iểu</w:t>
      </w:r>
      <w:r w:rsidR="002E17A3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úng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1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4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</w:p>
    <w:p w:rsidR="002E17A3" w:rsidRPr="00B80A0D" w:rsidRDefault="002E17A3" w:rsidP="00D5237C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74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u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ó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o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ỗ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ợp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X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ồ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ropen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xetile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iđr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ớ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xú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á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ro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ìn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í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(chỉ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xả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r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hả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ứ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ộ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)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h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ượ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ỗ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ợp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hí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ó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ỉ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hố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ớ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17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ố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á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ế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Y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h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ược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0,84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o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à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1,08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ol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iết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á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hản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ứng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xả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ra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oàn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oà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iá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rị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ủ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1,14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0,60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0,84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0,7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</w:p>
    <w:p w:rsidR="002E17A3" w:rsidRPr="00B80A0D" w:rsidRDefault="002E17A3" w:rsidP="00D5237C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75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rong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ình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ín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ung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ích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hông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ổi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ứa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ỗn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ợp</w:t>
      </w:r>
      <w:r w:rsidRPr="00B80A0D">
        <w:rPr>
          <w:rFonts w:ascii="Times New Roman" w:hAnsi="Times New Roman" w:cs="Times New Roman"/>
          <w:color w:val="000000" w:themeColor="text1"/>
          <w:spacing w:val="-1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hí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X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ồm</w:t>
      </w:r>
      <w:r w:rsidRPr="00B80A0D">
        <w:rPr>
          <w:rFonts w:ascii="Times New Roman" w:hAnsi="Times New Roman" w:cs="Times New Roman"/>
          <w:color w:val="000000" w:themeColor="text1"/>
          <w:spacing w:val="-8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à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(chất</w:t>
      </w:r>
      <w:r w:rsidRPr="00B80A0D">
        <w:rPr>
          <w:rFonts w:ascii="Times New Roman" w:hAnsi="Times New Roman" w:cs="Times New Roman"/>
          <w:color w:val="000000" w:themeColor="text1"/>
          <w:spacing w:val="-10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xúc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ác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hích</w:t>
      </w:r>
      <w:r w:rsidRPr="00B80A0D">
        <w:rPr>
          <w:rFonts w:ascii="Times New Roman" w:hAnsi="Times New Roman" w:cs="Times New Roman"/>
          <w:color w:val="000000" w:themeColor="text1"/>
          <w:spacing w:val="-7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ợp)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áp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uấ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ro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ìn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tm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ỉ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hố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ủ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X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ớ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5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u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ó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ìn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ể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hự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iệ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hả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ứ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ổng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ợp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H</w:t>
      </w:r>
      <w:r w:rsidR="00274C54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3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rồ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guộ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ìn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ề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hiệ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ộ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a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ầu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h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ượ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ỗ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ợp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hí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Y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áp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uấ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ro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ìn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lastRenderedPageBreak/>
        <w:t>0,88p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t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iệu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uấ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hả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ứng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ổng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ợp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3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26,0%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19,5%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24,0%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20,0%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</w:p>
    <w:p w:rsidR="002E17A3" w:rsidRPr="00B80A0D" w:rsidRDefault="002E17A3" w:rsidP="00494378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76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ỗ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ợp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E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ồ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a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riglixeri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X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ó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ỉ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ệ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o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ươ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ứ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2</w:t>
      </w:r>
      <w:r w:rsidR="00494378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:</w:t>
      </w:r>
      <w:r w:rsidR="00494378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X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hò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ó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oà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oà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E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ằng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ung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ịch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aOH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ư,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hu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ược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ỗn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ợp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uối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ồm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15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31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OONa,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17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31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OONa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à</w:t>
      </w:r>
      <w:r w:rsidR="00C76191"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17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33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OON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h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E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á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ụ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ớ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ư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(xú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á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i,</w:t>
      </w:r>
      <w:r w:rsidR="00C76191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t</w:t>
      </w:r>
      <w:r w:rsidR="00C76191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perscript"/>
          <w:lang w:val="fr-FR"/>
        </w:rPr>
        <w:t>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)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hì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ố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o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hả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ứ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ố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0,07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o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ặ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hác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ố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á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oà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oà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E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h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ượ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2,65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o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2,48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o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ố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ượng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ủ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o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am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E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24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96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16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60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17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12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16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12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4B0343">
      <w:pPr>
        <w:spacing w:before="60" w:after="60" w:line="276" w:lineRule="auto"/>
        <w:ind w:left="567" w:hanging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77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ác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át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iểu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au:</w:t>
      </w:r>
    </w:p>
    <w:p w:rsidR="002E17A3" w:rsidRPr="00B80A0D" w:rsidRDefault="002E17A3" w:rsidP="004B0343">
      <w:pPr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(a)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milopecti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olime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ó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ạc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hông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hân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hán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</w:p>
    <w:p w:rsidR="002E17A3" w:rsidRPr="00B80A0D" w:rsidRDefault="002E17A3" w:rsidP="004B0343">
      <w:pPr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(b)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ường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lucozơ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gọt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ơn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ườ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accarozơ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</w:p>
    <w:p w:rsidR="002E17A3" w:rsidRPr="00B80A0D" w:rsidRDefault="002E17A3" w:rsidP="004B0343">
      <w:pPr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(c)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ùng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hản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ứng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àu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iure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hâ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iệt</w:t>
      </w:r>
      <w:r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ược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ly-Ala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ới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ly-Ala-Gl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</w:p>
    <w:p w:rsidR="002E17A3" w:rsidRPr="00B80A0D" w:rsidRDefault="002E17A3" w:rsidP="004B0343">
      <w:pPr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(</w:t>
      </w:r>
      <w:proofErr w:type="gramStart"/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)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ồ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70°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ó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á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ụng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iệt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iru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ên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ượ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ùng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m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ước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rửa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ay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găn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gừa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OVID-19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</w:p>
    <w:p w:rsidR="002E17A3" w:rsidRPr="00B80A0D" w:rsidRDefault="002E17A3" w:rsidP="004B0343">
      <w:pPr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pacing w:val="-52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(e)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ro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ơ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hể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gười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ấ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é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ị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ox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ó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ậ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hàn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u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ấp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ă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ượ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pacing w:val="-52"/>
          <w:sz w:val="25"/>
          <w:szCs w:val="25"/>
          <w:lang w:val="fr-FR"/>
        </w:rPr>
        <w:t xml:space="preserve"> </w:t>
      </w:r>
    </w:p>
    <w:p w:rsidR="002E17A3" w:rsidRPr="00B80A0D" w:rsidRDefault="00BF470B" w:rsidP="007E6B9C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ố</w:t>
      </w:r>
      <w:r w:rsidR="002E17A3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hát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iểu</w:t>
      </w:r>
      <w:r w:rsidR="002E17A3"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úng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5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4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</w:p>
    <w:p w:rsidR="002E17A3" w:rsidRPr="00B80A0D" w:rsidRDefault="002E17A3" w:rsidP="007E6B9C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78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ỗ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ợp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ồ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este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uc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ở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X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(đơ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ức)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(ha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ức)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Z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(b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ức)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ề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ượ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ạ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hành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ừ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xi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acboxyli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ó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ạc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acbo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hô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hâ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hán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nco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ố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á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oà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oà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h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ược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1,54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o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X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hò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ó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oà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oà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ằ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ượ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ừ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ủ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620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u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dịc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aOH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1M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h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ượ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ỗ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ợp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F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ồ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a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uố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ó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ù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ố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guyê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ử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acbo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ro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hâ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ử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19,44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ỗn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ợp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E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ồ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a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nco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ố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há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oà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ộ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F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h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ượ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O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Na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v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0,61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mo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  <w:lang w:val="fr-FR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Khố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ượ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củ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Y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rong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am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T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2,36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g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5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84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4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72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2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92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F278E8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79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ỗ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ợp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ồ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A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u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à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u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ịc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ứ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0,48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o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C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a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á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ản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ứ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ả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r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oà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oàn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u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ượ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u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ịch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ỉ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ứ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uối,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0,09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ol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à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13,65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a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i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oại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.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Giá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ị</w:t>
      </w:r>
      <w:r w:rsidRPr="00B80A0D">
        <w:rPr>
          <w:rFonts w:ascii="Times New Roman" w:hAnsi="Times New Roman" w:cs="Times New Roman"/>
          <w:color w:val="000000" w:themeColor="text1"/>
          <w:spacing w:val="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ủ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17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67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21,18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20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37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27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,27</w:t>
      </w:r>
      <w:proofErr w:type="gramEnd"/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4B0343">
      <w:pPr>
        <w:spacing w:before="60" w:after="60" w:line="276" w:lineRule="auto"/>
        <w:ind w:left="567" w:hanging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 xml:space="preserve">Câu </w:t>
      </w:r>
      <w:r w:rsidR="00C76191" w:rsidRPr="00B80A0D">
        <w:rPr>
          <w:rFonts w:ascii="Times New Roman" w:hAnsi="Times New Roman" w:cs="Times New Roman"/>
          <w:b/>
          <w:color w:val="0000FF"/>
          <w:sz w:val="25"/>
          <w:szCs w:val="25"/>
        </w:rPr>
        <w:t>80</w:t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: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ho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ác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phát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iểu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au:</w:t>
      </w:r>
    </w:p>
    <w:p w:rsidR="002E17A3" w:rsidRPr="00B80A0D" w:rsidRDefault="002E17A3" w:rsidP="004B0343">
      <w:pPr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(a)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i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ộ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í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ới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í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Cl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ì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xuất</w:t>
      </w:r>
      <w:r w:rsidRPr="00B80A0D">
        <w:rPr>
          <w:rFonts w:ascii="Times New Roman" w:hAnsi="Times New Roman" w:cs="Times New Roman"/>
          <w:color w:val="000000" w:themeColor="text1"/>
          <w:spacing w:val="-4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iệ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"khói"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ắ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4B0343">
      <w:pPr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(b)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u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ó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ung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ịch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a(</w:t>
      </w:r>
      <w:proofErr w:type="gramEnd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CO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3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)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inh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ra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í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à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ế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ủ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2E17A3" w:rsidRPr="00B80A0D" w:rsidRDefault="002E17A3" w:rsidP="004B0343">
      <w:pPr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(c)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ung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ịch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Cl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ặc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ác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dụ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ược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ới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im</w:t>
      </w:r>
      <w:proofErr w:type="gramEnd"/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oại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u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inh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ra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í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H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vertAlign w:val="subscript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C76191" w:rsidRPr="00B80A0D" w:rsidRDefault="002E17A3" w:rsidP="004B0343">
      <w:pPr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pacing w:val="-52"/>
          <w:sz w:val="25"/>
          <w:szCs w:val="25"/>
        </w:rPr>
      </w:pP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(d)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ắt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ây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à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ắt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được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á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ng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iếc,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lớp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hiếc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có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ai</w:t>
      </w:r>
      <w:r w:rsidRPr="00B80A0D">
        <w:rPr>
          <w:rFonts w:ascii="Times New Roman" w:hAnsi="Times New Roman" w:cs="Times New Roman"/>
          <w:color w:val="000000" w:themeColor="text1"/>
          <w:spacing w:val="-5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trò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ảo</w:t>
      </w:r>
      <w:r w:rsidRPr="00B80A0D">
        <w:rPr>
          <w:rFonts w:ascii="Times New Roman" w:hAnsi="Times New Roman" w:cs="Times New Roman"/>
          <w:color w:val="000000" w:themeColor="text1"/>
          <w:spacing w:val="-3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vệ</w:t>
      </w:r>
      <w:r w:rsidRPr="00B80A0D">
        <w:rPr>
          <w:rFonts w:ascii="Times New Roman" w:hAnsi="Times New Roman" w:cs="Times New Roman"/>
          <w:color w:val="000000" w:themeColor="text1"/>
          <w:spacing w:val="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sắt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khỏi</w:t>
      </w:r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bị</w:t>
      </w:r>
      <w:r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</w:rPr>
        <w:t xml:space="preserve"> </w:t>
      </w:r>
      <w:proofErr w:type="gramStart"/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ăn</w:t>
      </w:r>
      <w:proofErr w:type="gramEnd"/>
      <w:r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mòn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pacing w:val="-52"/>
          <w:sz w:val="25"/>
          <w:szCs w:val="25"/>
        </w:rPr>
        <w:t xml:space="preserve"> </w:t>
      </w:r>
    </w:p>
    <w:p w:rsidR="002E17A3" w:rsidRPr="00B80A0D" w:rsidRDefault="00BF470B" w:rsidP="00F278E8">
      <w:pPr>
        <w:spacing w:before="60" w:after="60" w:line="276" w:lineRule="auto"/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</w:pP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Số</w:t>
      </w:r>
      <w:r w:rsidR="002E17A3" w:rsidRPr="00B80A0D">
        <w:rPr>
          <w:rFonts w:ascii="Times New Roman" w:hAnsi="Times New Roman" w:cs="Times New Roman"/>
          <w:color w:val="000000" w:themeColor="text1"/>
          <w:spacing w:val="-1"/>
          <w:sz w:val="25"/>
          <w:szCs w:val="25"/>
          <w:lang w:val="fr-FR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phát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biểu</w:t>
      </w:r>
      <w:r w:rsidR="002E17A3" w:rsidRPr="00B80A0D">
        <w:rPr>
          <w:rFonts w:ascii="Times New Roman" w:hAnsi="Times New Roman" w:cs="Times New Roman"/>
          <w:color w:val="000000" w:themeColor="text1"/>
          <w:spacing w:val="-2"/>
          <w:sz w:val="25"/>
          <w:szCs w:val="25"/>
          <w:lang w:val="fr-FR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đúng</w:t>
      </w:r>
      <w:r w:rsidR="002E17A3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 xml:space="preserve"> 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là</w:t>
      </w:r>
    </w:p>
    <w:p w:rsidR="002E17A3" w:rsidRPr="00B80A0D" w:rsidRDefault="002E17A3" w:rsidP="004B0343">
      <w:pPr>
        <w:tabs>
          <w:tab w:val="left" w:pos="2976"/>
          <w:tab w:val="left" w:pos="5386"/>
          <w:tab w:val="left" w:pos="7795"/>
        </w:tabs>
        <w:spacing w:before="60" w:after="60" w:line="276" w:lineRule="auto"/>
        <w:ind w:left="567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0000FF"/>
          <w:sz w:val="25"/>
          <w:szCs w:val="25"/>
          <w:lang w:val="fr-FR"/>
        </w:rPr>
        <w:t>A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  <w:lang w:val="fr-FR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1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  <w:lang w:val="fr-FR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B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4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C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3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ab/>
      </w:r>
      <w:r w:rsidRPr="00B80A0D">
        <w:rPr>
          <w:rFonts w:ascii="Times New Roman" w:hAnsi="Times New Roman" w:cs="Times New Roman"/>
          <w:b/>
          <w:color w:val="0000FF"/>
          <w:sz w:val="25"/>
          <w:szCs w:val="25"/>
        </w:rPr>
        <w:t>D.</w:t>
      </w:r>
      <w:r w:rsidRPr="00B80A0D">
        <w:rPr>
          <w:rFonts w:ascii="Times New Roman" w:hAnsi="Times New Roman" w:cs="Times New Roman"/>
          <w:b/>
          <w:color w:val="000000" w:themeColor="text1"/>
          <w:sz w:val="25"/>
          <w:szCs w:val="25"/>
        </w:rPr>
        <w:t xml:space="preserve"> </w:t>
      </w:r>
      <w:r w:rsidR="00BF470B"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2</w:t>
      </w:r>
      <w:r w:rsidRPr="00B80A0D">
        <w:rPr>
          <w:rFonts w:ascii="Times New Roman" w:hAnsi="Times New Roman" w:cs="Times New Roman"/>
          <w:color w:val="000000" w:themeColor="text1"/>
          <w:sz w:val="25"/>
          <w:szCs w:val="25"/>
        </w:rPr>
        <w:t>.</w:t>
      </w:r>
    </w:p>
    <w:p w:rsidR="005276EF" w:rsidRDefault="005276EF" w:rsidP="005276EF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center"/>
        <w:rPr>
          <w:rFonts w:ascii="Times New Roman" w:hAnsi="Times New Roman" w:cs="Times New Roman"/>
          <w:b/>
          <w:color w:val="FF0000"/>
          <w:sz w:val="25"/>
          <w:szCs w:val="25"/>
        </w:rPr>
      </w:pPr>
      <w:r w:rsidRPr="00B80A0D">
        <w:rPr>
          <w:rFonts w:ascii="Times New Roman" w:hAnsi="Times New Roman" w:cs="Times New Roman"/>
          <w:b/>
          <w:color w:val="FF0000"/>
          <w:sz w:val="25"/>
          <w:szCs w:val="25"/>
        </w:rPr>
        <w:t>BẢNG ĐÁP ÁN</w:t>
      </w:r>
    </w:p>
    <w:p w:rsidR="00B80A0D" w:rsidRPr="00B80A0D" w:rsidRDefault="00B80A0D" w:rsidP="005276EF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center"/>
        <w:rPr>
          <w:rFonts w:ascii="Times New Roman" w:hAnsi="Times New Roman" w:cs="Times New Roman"/>
          <w:b/>
          <w:color w:val="FF0000"/>
          <w:sz w:val="25"/>
          <w:szCs w:val="25"/>
        </w:rPr>
      </w:pPr>
      <w:bookmarkStart w:id="2" w:name="_GoBack"/>
      <w:bookmarkEnd w:id="2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33"/>
        <w:gridCol w:w="1034"/>
        <w:gridCol w:w="1034"/>
        <w:gridCol w:w="1034"/>
        <w:gridCol w:w="1034"/>
        <w:gridCol w:w="1034"/>
        <w:gridCol w:w="1034"/>
        <w:gridCol w:w="1034"/>
        <w:gridCol w:w="1034"/>
        <w:gridCol w:w="1034"/>
      </w:tblGrid>
      <w:tr w:rsidR="0029441A" w:rsidRPr="00B80A0D" w:rsidTr="00BF560C">
        <w:trPr>
          <w:jc w:val="center"/>
        </w:trPr>
        <w:tc>
          <w:tcPr>
            <w:tcW w:w="1033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4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1.D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4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2.A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4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3.B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4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4.B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4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5.A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4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6.A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4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7.A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4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8.B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4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9.A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5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0.D</w:t>
            </w:r>
          </w:p>
        </w:tc>
      </w:tr>
      <w:tr w:rsidR="0029441A" w:rsidRPr="00B80A0D" w:rsidTr="00BF560C">
        <w:trPr>
          <w:jc w:val="center"/>
        </w:trPr>
        <w:tc>
          <w:tcPr>
            <w:tcW w:w="1033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5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1.A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5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2.C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5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3.B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5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4.B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5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5.D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5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6.B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5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7.D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5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8.D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5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9.D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6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0.C</w:t>
            </w:r>
          </w:p>
        </w:tc>
      </w:tr>
      <w:tr w:rsidR="0029441A" w:rsidRPr="00B80A0D" w:rsidTr="00BF560C">
        <w:trPr>
          <w:jc w:val="center"/>
        </w:trPr>
        <w:tc>
          <w:tcPr>
            <w:tcW w:w="1033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6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1.A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6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2.C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6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3.D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6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4.A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6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5.C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6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6.D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6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7.D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6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8.C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6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9.A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7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0.C</w:t>
            </w:r>
          </w:p>
        </w:tc>
      </w:tr>
      <w:tr w:rsidR="0029441A" w:rsidRPr="00B80A0D" w:rsidTr="00BF560C">
        <w:trPr>
          <w:jc w:val="center"/>
        </w:trPr>
        <w:tc>
          <w:tcPr>
            <w:tcW w:w="1033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7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1.C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7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2.A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7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3.B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7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4.C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7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5.A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7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6.B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7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7.A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7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8.B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7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9.C</w:t>
            </w:r>
          </w:p>
        </w:tc>
        <w:tc>
          <w:tcPr>
            <w:tcW w:w="1034" w:type="dxa"/>
            <w:shd w:val="clear" w:color="auto" w:fill="auto"/>
          </w:tcPr>
          <w:p w:rsidR="00B55ABA" w:rsidRPr="00B55ABA" w:rsidRDefault="006D49C5" w:rsidP="00B55ABA">
            <w:pPr>
              <w:widowControl/>
              <w:autoSpaceDE/>
              <w:autoSpaceDN/>
              <w:jc w:val="center"/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</w:pPr>
            <w:r w:rsidRPr="00B80A0D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8</w:t>
            </w:r>
            <w:r w:rsidR="00B55ABA" w:rsidRPr="00B55ABA">
              <w:rPr>
                <w:rFonts w:ascii="Times New Roman" w:eastAsia="Times New Roman" w:hAnsi="Times New Roman" w:cs="Times New Roman"/>
                <w:color w:val="0070C0"/>
                <w:sz w:val="25"/>
                <w:szCs w:val="25"/>
              </w:rPr>
              <w:t>0.C</w:t>
            </w:r>
          </w:p>
        </w:tc>
      </w:tr>
    </w:tbl>
    <w:p w:rsidR="001B676C" w:rsidRPr="00B80A0D" w:rsidRDefault="001B676C" w:rsidP="004B0343">
      <w:pPr>
        <w:spacing w:before="120" w:after="120" w:line="276" w:lineRule="auto"/>
        <w:ind w:left="567"/>
        <w:rPr>
          <w:rFonts w:ascii="Times New Roman" w:hAnsi="Times New Roman" w:cs="Times New Roman"/>
          <w:sz w:val="25"/>
          <w:szCs w:val="25"/>
        </w:rPr>
      </w:pPr>
    </w:p>
    <w:sectPr w:rsidR="001B676C" w:rsidRPr="00B80A0D" w:rsidSect="00B80A0D">
      <w:headerReference w:type="default" r:id="rId12"/>
      <w:footerReference w:type="default" r:id="rId13"/>
      <w:pgSz w:w="11907" w:h="16840" w:code="9"/>
      <w:pgMar w:top="567" w:right="851" w:bottom="284" w:left="851" w:header="270" w:footer="16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4CA5" w:rsidRDefault="00A44CA5">
      <w:r>
        <w:separator/>
      </w:r>
    </w:p>
  </w:endnote>
  <w:endnote w:type="continuationSeparator" w:id="0">
    <w:p w:rsidR="00A44CA5" w:rsidRDefault="00A44C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0A0D" w:rsidRPr="00B80A0D" w:rsidRDefault="00B80A0D" w:rsidP="00B80A0D">
    <w:pPr>
      <w:widowControl/>
      <w:pBdr>
        <w:top w:val="thinThickSmallGap" w:sz="24" w:space="1" w:color="622423"/>
      </w:pBdr>
      <w:tabs>
        <w:tab w:val="right" w:pos="10205"/>
      </w:tabs>
      <w:autoSpaceDE/>
      <w:autoSpaceDN/>
      <w:jc w:val="center"/>
      <w:rPr>
        <w:rFonts w:ascii="Times New Roman" w:eastAsia="Times New Roman" w:hAnsi="Times New Roman" w:cs="Times New Roman"/>
        <w:sz w:val="24"/>
        <w:szCs w:val="24"/>
        <w:lang w:val="x-none" w:eastAsia="x-none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4CA5" w:rsidRDefault="00A44CA5">
      <w:r>
        <w:separator/>
      </w:r>
    </w:p>
  </w:footnote>
  <w:footnote w:type="continuationSeparator" w:id="0">
    <w:p w:rsidR="00A44CA5" w:rsidRDefault="00A44CA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0A0D" w:rsidRPr="00B80A0D" w:rsidRDefault="00B80A0D" w:rsidP="00B80A0D">
    <w:pPr>
      <w:widowControl/>
      <w:tabs>
        <w:tab w:val="center" w:pos="4680"/>
        <w:tab w:val="right" w:pos="9360"/>
      </w:tabs>
      <w:autoSpaceDE/>
      <w:autoSpaceDN/>
      <w:jc w:val="center"/>
      <w:rPr>
        <w:rFonts w:ascii="Times New Roman" w:eastAsia="Times New Roman" w:hAnsi="Times New Roman" w:cs="Times New Roman"/>
        <w:sz w:val="24"/>
        <w:szCs w:val="24"/>
        <w:lang w:val="x-none" w:eastAsia="x-none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2D753D"/>
    <w:multiLevelType w:val="hybridMultilevel"/>
    <w:tmpl w:val="881E71FC"/>
    <w:lvl w:ilvl="0" w:tplc="41B048B8">
      <w:start w:val="1"/>
      <w:numFmt w:val="lowerLetter"/>
      <w:lvlText w:val="(%1)"/>
      <w:lvlJc w:val="left"/>
      <w:pPr>
        <w:ind w:left="736" w:hanging="315"/>
      </w:pPr>
      <w:rPr>
        <w:rFonts w:ascii="Palatino Linotype" w:eastAsia="Palatino Linotype" w:hAnsi="Palatino Linotype" w:cs="Palatino Linotype" w:hint="default"/>
        <w:color w:val="000000" w:themeColor="text1"/>
        <w:w w:val="100"/>
        <w:sz w:val="22"/>
        <w:szCs w:val="22"/>
        <w:lang w:val="en-US" w:eastAsia="en-US" w:bidi="ar-SA"/>
      </w:rPr>
    </w:lvl>
    <w:lvl w:ilvl="1" w:tplc="9B3CD3DC">
      <w:numFmt w:val="bullet"/>
      <w:lvlText w:val="•"/>
      <w:lvlJc w:val="left"/>
      <w:pPr>
        <w:ind w:left="1716" w:hanging="315"/>
      </w:pPr>
      <w:rPr>
        <w:rFonts w:hint="default"/>
        <w:lang w:val="en-US" w:eastAsia="en-US" w:bidi="ar-SA"/>
      </w:rPr>
    </w:lvl>
    <w:lvl w:ilvl="2" w:tplc="21A05F1A">
      <w:numFmt w:val="bullet"/>
      <w:lvlText w:val="•"/>
      <w:lvlJc w:val="left"/>
      <w:pPr>
        <w:ind w:left="2692" w:hanging="315"/>
      </w:pPr>
      <w:rPr>
        <w:rFonts w:hint="default"/>
        <w:lang w:val="en-US" w:eastAsia="en-US" w:bidi="ar-SA"/>
      </w:rPr>
    </w:lvl>
    <w:lvl w:ilvl="3" w:tplc="E9DC2C5C">
      <w:numFmt w:val="bullet"/>
      <w:lvlText w:val="•"/>
      <w:lvlJc w:val="left"/>
      <w:pPr>
        <w:ind w:left="3668" w:hanging="315"/>
      </w:pPr>
      <w:rPr>
        <w:rFonts w:hint="default"/>
        <w:lang w:val="en-US" w:eastAsia="en-US" w:bidi="ar-SA"/>
      </w:rPr>
    </w:lvl>
    <w:lvl w:ilvl="4" w:tplc="2C1C8BAE">
      <w:numFmt w:val="bullet"/>
      <w:lvlText w:val="•"/>
      <w:lvlJc w:val="left"/>
      <w:pPr>
        <w:ind w:left="4644" w:hanging="315"/>
      </w:pPr>
      <w:rPr>
        <w:rFonts w:hint="default"/>
        <w:lang w:val="en-US" w:eastAsia="en-US" w:bidi="ar-SA"/>
      </w:rPr>
    </w:lvl>
    <w:lvl w:ilvl="5" w:tplc="15E8DA6E">
      <w:numFmt w:val="bullet"/>
      <w:lvlText w:val="•"/>
      <w:lvlJc w:val="left"/>
      <w:pPr>
        <w:ind w:left="5620" w:hanging="315"/>
      </w:pPr>
      <w:rPr>
        <w:rFonts w:hint="default"/>
        <w:lang w:val="en-US" w:eastAsia="en-US" w:bidi="ar-SA"/>
      </w:rPr>
    </w:lvl>
    <w:lvl w:ilvl="6" w:tplc="5F801BAE">
      <w:numFmt w:val="bullet"/>
      <w:lvlText w:val="•"/>
      <w:lvlJc w:val="left"/>
      <w:pPr>
        <w:ind w:left="6596" w:hanging="315"/>
      </w:pPr>
      <w:rPr>
        <w:rFonts w:hint="default"/>
        <w:lang w:val="en-US" w:eastAsia="en-US" w:bidi="ar-SA"/>
      </w:rPr>
    </w:lvl>
    <w:lvl w:ilvl="7" w:tplc="3C086114">
      <w:numFmt w:val="bullet"/>
      <w:lvlText w:val="•"/>
      <w:lvlJc w:val="left"/>
      <w:pPr>
        <w:ind w:left="7572" w:hanging="315"/>
      </w:pPr>
      <w:rPr>
        <w:rFonts w:hint="default"/>
        <w:lang w:val="en-US" w:eastAsia="en-US" w:bidi="ar-SA"/>
      </w:rPr>
    </w:lvl>
    <w:lvl w:ilvl="8" w:tplc="D1F07076">
      <w:numFmt w:val="bullet"/>
      <w:lvlText w:val="•"/>
      <w:lvlJc w:val="left"/>
      <w:pPr>
        <w:ind w:left="8548" w:hanging="315"/>
      </w:pPr>
      <w:rPr>
        <w:rFonts w:hint="default"/>
        <w:lang w:val="en-US" w:eastAsia="en-US" w:bidi="ar-SA"/>
      </w:rPr>
    </w:lvl>
  </w:abstractNum>
  <w:abstractNum w:abstractNumId="1">
    <w:nsid w:val="1FDD0EB7"/>
    <w:multiLevelType w:val="hybridMultilevel"/>
    <w:tmpl w:val="C85A9DFA"/>
    <w:lvl w:ilvl="0" w:tplc="2E3ABF84">
      <w:start w:val="1"/>
      <w:numFmt w:val="lowerLetter"/>
      <w:lvlText w:val="(%1)"/>
      <w:lvlJc w:val="left"/>
      <w:pPr>
        <w:ind w:left="733" w:hanging="312"/>
      </w:pPr>
      <w:rPr>
        <w:rFonts w:ascii="Palatino Linotype" w:eastAsia="Palatino Linotype" w:hAnsi="Palatino Linotype" w:cs="Palatino Linotype" w:hint="default"/>
        <w:color w:val="000000" w:themeColor="text1"/>
        <w:w w:val="100"/>
        <w:sz w:val="22"/>
        <w:szCs w:val="22"/>
        <w:lang w:val="en-US" w:eastAsia="en-US" w:bidi="ar-SA"/>
      </w:rPr>
    </w:lvl>
    <w:lvl w:ilvl="1" w:tplc="C792D1A2">
      <w:numFmt w:val="bullet"/>
      <w:lvlText w:val="•"/>
      <w:lvlJc w:val="left"/>
      <w:pPr>
        <w:ind w:left="1716" w:hanging="312"/>
      </w:pPr>
      <w:rPr>
        <w:rFonts w:hint="default"/>
        <w:lang w:val="en-US" w:eastAsia="en-US" w:bidi="ar-SA"/>
      </w:rPr>
    </w:lvl>
    <w:lvl w:ilvl="2" w:tplc="EA322D14">
      <w:numFmt w:val="bullet"/>
      <w:lvlText w:val="•"/>
      <w:lvlJc w:val="left"/>
      <w:pPr>
        <w:ind w:left="2692" w:hanging="312"/>
      </w:pPr>
      <w:rPr>
        <w:rFonts w:hint="default"/>
        <w:lang w:val="en-US" w:eastAsia="en-US" w:bidi="ar-SA"/>
      </w:rPr>
    </w:lvl>
    <w:lvl w:ilvl="3" w:tplc="CFB86BA8">
      <w:numFmt w:val="bullet"/>
      <w:lvlText w:val="•"/>
      <w:lvlJc w:val="left"/>
      <w:pPr>
        <w:ind w:left="3668" w:hanging="312"/>
      </w:pPr>
      <w:rPr>
        <w:rFonts w:hint="default"/>
        <w:lang w:val="en-US" w:eastAsia="en-US" w:bidi="ar-SA"/>
      </w:rPr>
    </w:lvl>
    <w:lvl w:ilvl="4" w:tplc="8718477C">
      <w:numFmt w:val="bullet"/>
      <w:lvlText w:val="•"/>
      <w:lvlJc w:val="left"/>
      <w:pPr>
        <w:ind w:left="4644" w:hanging="312"/>
      </w:pPr>
      <w:rPr>
        <w:rFonts w:hint="default"/>
        <w:lang w:val="en-US" w:eastAsia="en-US" w:bidi="ar-SA"/>
      </w:rPr>
    </w:lvl>
    <w:lvl w:ilvl="5" w:tplc="AC06077A">
      <w:numFmt w:val="bullet"/>
      <w:lvlText w:val="•"/>
      <w:lvlJc w:val="left"/>
      <w:pPr>
        <w:ind w:left="5620" w:hanging="312"/>
      </w:pPr>
      <w:rPr>
        <w:rFonts w:hint="default"/>
        <w:lang w:val="en-US" w:eastAsia="en-US" w:bidi="ar-SA"/>
      </w:rPr>
    </w:lvl>
    <w:lvl w:ilvl="6" w:tplc="3580C4AA">
      <w:numFmt w:val="bullet"/>
      <w:lvlText w:val="•"/>
      <w:lvlJc w:val="left"/>
      <w:pPr>
        <w:ind w:left="6596" w:hanging="312"/>
      </w:pPr>
      <w:rPr>
        <w:rFonts w:hint="default"/>
        <w:lang w:val="en-US" w:eastAsia="en-US" w:bidi="ar-SA"/>
      </w:rPr>
    </w:lvl>
    <w:lvl w:ilvl="7" w:tplc="24F4EB52">
      <w:numFmt w:val="bullet"/>
      <w:lvlText w:val="•"/>
      <w:lvlJc w:val="left"/>
      <w:pPr>
        <w:ind w:left="7572" w:hanging="312"/>
      </w:pPr>
      <w:rPr>
        <w:rFonts w:hint="default"/>
        <w:lang w:val="en-US" w:eastAsia="en-US" w:bidi="ar-SA"/>
      </w:rPr>
    </w:lvl>
    <w:lvl w:ilvl="8" w:tplc="2B5E215C">
      <w:numFmt w:val="bullet"/>
      <w:lvlText w:val="•"/>
      <w:lvlJc w:val="left"/>
      <w:pPr>
        <w:ind w:left="8548" w:hanging="312"/>
      </w:pPr>
      <w:rPr>
        <w:rFonts w:hint="default"/>
        <w:lang w:val="en-US" w:eastAsia="en-US" w:bidi="ar-SA"/>
      </w:rPr>
    </w:lvl>
  </w:abstractNum>
  <w:abstractNum w:abstractNumId="2">
    <w:nsid w:val="29857E97"/>
    <w:multiLevelType w:val="hybridMultilevel"/>
    <w:tmpl w:val="530687E6"/>
    <w:lvl w:ilvl="0" w:tplc="12B8A31A">
      <w:start w:val="1"/>
      <w:numFmt w:val="lowerLetter"/>
      <w:lvlText w:val="(%1)"/>
      <w:lvlJc w:val="left"/>
      <w:pPr>
        <w:ind w:left="733" w:hanging="312"/>
      </w:pPr>
      <w:rPr>
        <w:rFonts w:ascii="Palatino Linotype" w:eastAsia="Palatino Linotype" w:hAnsi="Palatino Linotype" w:cs="Palatino Linotype" w:hint="default"/>
        <w:color w:val="000000" w:themeColor="text1"/>
        <w:w w:val="100"/>
        <w:sz w:val="22"/>
        <w:szCs w:val="22"/>
        <w:lang w:val="en-US" w:eastAsia="en-US" w:bidi="ar-SA"/>
      </w:rPr>
    </w:lvl>
    <w:lvl w:ilvl="1" w:tplc="8B98E450">
      <w:numFmt w:val="bullet"/>
      <w:lvlText w:val="•"/>
      <w:lvlJc w:val="left"/>
      <w:pPr>
        <w:ind w:left="1716" w:hanging="312"/>
      </w:pPr>
      <w:rPr>
        <w:rFonts w:hint="default"/>
        <w:lang w:val="en-US" w:eastAsia="en-US" w:bidi="ar-SA"/>
      </w:rPr>
    </w:lvl>
    <w:lvl w:ilvl="2" w:tplc="7FF6905C">
      <w:numFmt w:val="bullet"/>
      <w:lvlText w:val="•"/>
      <w:lvlJc w:val="left"/>
      <w:pPr>
        <w:ind w:left="2692" w:hanging="312"/>
      </w:pPr>
      <w:rPr>
        <w:rFonts w:hint="default"/>
        <w:lang w:val="en-US" w:eastAsia="en-US" w:bidi="ar-SA"/>
      </w:rPr>
    </w:lvl>
    <w:lvl w:ilvl="3" w:tplc="92C64F98">
      <w:numFmt w:val="bullet"/>
      <w:lvlText w:val="•"/>
      <w:lvlJc w:val="left"/>
      <w:pPr>
        <w:ind w:left="3668" w:hanging="312"/>
      </w:pPr>
      <w:rPr>
        <w:rFonts w:hint="default"/>
        <w:lang w:val="en-US" w:eastAsia="en-US" w:bidi="ar-SA"/>
      </w:rPr>
    </w:lvl>
    <w:lvl w:ilvl="4" w:tplc="070A803C">
      <w:numFmt w:val="bullet"/>
      <w:lvlText w:val="•"/>
      <w:lvlJc w:val="left"/>
      <w:pPr>
        <w:ind w:left="4644" w:hanging="312"/>
      </w:pPr>
      <w:rPr>
        <w:rFonts w:hint="default"/>
        <w:lang w:val="en-US" w:eastAsia="en-US" w:bidi="ar-SA"/>
      </w:rPr>
    </w:lvl>
    <w:lvl w:ilvl="5" w:tplc="DB1ED132">
      <w:numFmt w:val="bullet"/>
      <w:lvlText w:val="•"/>
      <w:lvlJc w:val="left"/>
      <w:pPr>
        <w:ind w:left="5620" w:hanging="312"/>
      </w:pPr>
      <w:rPr>
        <w:rFonts w:hint="default"/>
        <w:lang w:val="en-US" w:eastAsia="en-US" w:bidi="ar-SA"/>
      </w:rPr>
    </w:lvl>
    <w:lvl w:ilvl="6" w:tplc="19541B12">
      <w:numFmt w:val="bullet"/>
      <w:lvlText w:val="•"/>
      <w:lvlJc w:val="left"/>
      <w:pPr>
        <w:ind w:left="6596" w:hanging="312"/>
      </w:pPr>
      <w:rPr>
        <w:rFonts w:hint="default"/>
        <w:lang w:val="en-US" w:eastAsia="en-US" w:bidi="ar-SA"/>
      </w:rPr>
    </w:lvl>
    <w:lvl w:ilvl="7" w:tplc="DC068AAE">
      <w:numFmt w:val="bullet"/>
      <w:lvlText w:val="•"/>
      <w:lvlJc w:val="left"/>
      <w:pPr>
        <w:ind w:left="7572" w:hanging="312"/>
      </w:pPr>
      <w:rPr>
        <w:rFonts w:hint="default"/>
        <w:lang w:val="en-US" w:eastAsia="en-US" w:bidi="ar-SA"/>
      </w:rPr>
    </w:lvl>
    <w:lvl w:ilvl="8" w:tplc="A27C1146">
      <w:numFmt w:val="bullet"/>
      <w:lvlText w:val="•"/>
      <w:lvlJc w:val="left"/>
      <w:pPr>
        <w:ind w:left="8548" w:hanging="312"/>
      </w:pPr>
      <w:rPr>
        <w:rFonts w:hint="default"/>
        <w:lang w:val="en-US" w:eastAsia="en-US" w:bidi="ar-SA"/>
      </w:rPr>
    </w:lvl>
  </w:abstractNum>
  <w:abstractNum w:abstractNumId="3">
    <w:nsid w:val="5C625779"/>
    <w:multiLevelType w:val="hybridMultilevel"/>
    <w:tmpl w:val="0B10D49A"/>
    <w:lvl w:ilvl="0" w:tplc="A962C246">
      <w:numFmt w:val="bullet"/>
      <w:lvlText w:val=""/>
      <w:lvlJc w:val="left"/>
      <w:pPr>
        <w:ind w:left="705" w:hanging="284"/>
      </w:pPr>
      <w:rPr>
        <w:rFonts w:hint="default"/>
        <w:w w:val="99"/>
        <w:lang w:val="en-US" w:eastAsia="en-US" w:bidi="ar-SA"/>
      </w:rPr>
    </w:lvl>
    <w:lvl w:ilvl="1" w:tplc="AEEE5748">
      <w:numFmt w:val="bullet"/>
      <w:lvlText w:val="•"/>
      <w:lvlJc w:val="left"/>
      <w:pPr>
        <w:ind w:left="1680" w:hanging="284"/>
      </w:pPr>
      <w:rPr>
        <w:rFonts w:hint="default"/>
        <w:lang w:val="en-US" w:eastAsia="en-US" w:bidi="ar-SA"/>
      </w:rPr>
    </w:lvl>
    <w:lvl w:ilvl="2" w:tplc="CAEEC0C4">
      <w:numFmt w:val="bullet"/>
      <w:lvlText w:val="•"/>
      <w:lvlJc w:val="left"/>
      <w:pPr>
        <w:ind w:left="2660" w:hanging="284"/>
      </w:pPr>
      <w:rPr>
        <w:rFonts w:hint="default"/>
        <w:lang w:val="en-US" w:eastAsia="en-US" w:bidi="ar-SA"/>
      </w:rPr>
    </w:lvl>
    <w:lvl w:ilvl="3" w:tplc="D1FE8630">
      <w:numFmt w:val="bullet"/>
      <w:lvlText w:val="•"/>
      <w:lvlJc w:val="left"/>
      <w:pPr>
        <w:ind w:left="3640" w:hanging="284"/>
      </w:pPr>
      <w:rPr>
        <w:rFonts w:hint="default"/>
        <w:lang w:val="en-US" w:eastAsia="en-US" w:bidi="ar-SA"/>
      </w:rPr>
    </w:lvl>
    <w:lvl w:ilvl="4" w:tplc="87D0CBEC">
      <w:numFmt w:val="bullet"/>
      <w:lvlText w:val="•"/>
      <w:lvlJc w:val="left"/>
      <w:pPr>
        <w:ind w:left="4620" w:hanging="284"/>
      </w:pPr>
      <w:rPr>
        <w:rFonts w:hint="default"/>
        <w:lang w:val="en-US" w:eastAsia="en-US" w:bidi="ar-SA"/>
      </w:rPr>
    </w:lvl>
    <w:lvl w:ilvl="5" w:tplc="D6201400">
      <w:numFmt w:val="bullet"/>
      <w:lvlText w:val="•"/>
      <w:lvlJc w:val="left"/>
      <w:pPr>
        <w:ind w:left="5600" w:hanging="284"/>
      </w:pPr>
      <w:rPr>
        <w:rFonts w:hint="default"/>
        <w:lang w:val="en-US" w:eastAsia="en-US" w:bidi="ar-SA"/>
      </w:rPr>
    </w:lvl>
    <w:lvl w:ilvl="6" w:tplc="9FC0F4E8">
      <w:numFmt w:val="bullet"/>
      <w:lvlText w:val="•"/>
      <w:lvlJc w:val="left"/>
      <w:pPr>
        <w:ind w:left="6580" w:hanging="284"/>
      </w:pPr>
      <w:rPr>
        <w:rFonts w:hint="default"/>
        <w:lang w:val="en-US" w:eastAsia="en-US" w:bidi="ar-SA"/>
      </w:rPr>
    </w:lvl>
    <w:lvl w:ilvl="7" w:tplc="173EE3DC">
      <w:numFmt w:val="bullet"/>
      <w:lvlText w:val="•"/>
      <w:lvlJc w:val="left"/>
      <w:pPr>
        <w:ind w:left="7560" w:hanging="284"/>
      </w:pPr>
      <w:rPr>
        <w:rFonts w:hint="default"/>
        <w:lang w:val="en-US" w:eastAsia="en-US" w:bidi="ar-SA"/>
      </w:rPr>
    </w:lvl>
    <w:lvl w:ilvl="8" w:tplc="2D9ABD3C">
      <w:numFmt w:val="bullet"/>
      <w:lvlText w:val="•"/>
      <w:lvlJc w:val="left"/>
      <w:pPr>
        <w:ind w:left="8540" w:hanging="284"/>
      </w:pPr>
      <w:rPr>
        <w:rFonts w:hint="default"/>
        <w:lang w:val="en-US" w:eastAsia="en-US" w:bidi="ar-SA"/>
      </w:rPr>
    </w:lvl>
  </w:abstractNum>
  <w:abstractNum w:abstractNumId="4">
    <w:nsid w:val="787577A0"/>
    <w:multiLevelType w:val="hybridMultilevel"/>
    <w:tmpl w:val="F09E5C7E"/>
    <w:lvl w:ilvl="0" w:tplc="D7E4DBBC">
      <w:numFmt w:val="bullet"/>
      <w:lvlText w:val=""/>
      <w:lvlJc w:val="left"/>
      <w:pPr>
        <w:ind w:left="308" w:hanging="242"/>
      </w:pPr>
      <w:rPr>
        <w:rFonts w:ascii="Symbol" w:eastAsia="Symbol" w:hAnsi="Symbol" w:cs="Symbol" w:hint="default"/>
        <w:spacing w:val="-11"/>
        <w:w w:val="100"/>
        <w:sz w:val="22"/>
        <w:szCs w:val="22"/>
        <w:lang w:val="en-US" w:eastAsia="en-US" w:bidi="ar-SA"/>
      </w:rPr>
    </w:lvl>
    <w:lvl w:ilvl="1" w:tplc="46185F8A">
      <w:numFmt w:val="bullet"/>
      <w:lvlText w:val="•"/>
      <w:lvlJc w:val="left"/>
      <w:pPr>
        <w:ind w:left="440" w:hanging="242"/>
      </w:pPr>
      <w:rPr>
        <w:rFonts w:hint="default"/>
        <w:lang w:val="en-US" w:eastAsia="en-US" w:bidi="ar-SA"/>
      </w:rPr>
    </w:lvl>
    <w:lvl w:ilvl="2" w:tplc="A5E6E228">
      <w:numFmt w:val="bullet"/>
      <w:lvlText w:val="•"/>
      <w:lvlJc w:val="left"/>
      <w:pPr>
        <w:ind w:left="581" w:hanging="242"/>
      </w:pPr>
      <w:rPr>
        <w:rFonts w:hint="default"/>
        <w:lang w:val="en-US" w:eastAsia="en-US" w:bidi="ar-SA"/>
      </w:rPr>
    </w:lvl>
    <w:lvl w:ilvl="3" w:tplc="C28AB6E8">
      <w:numFmt w:val="bullet"/>
      <w:lvlText w:val="•"/>
      <w:lvlJc w:val="left"/>
      <w:pPr>
        <w:ind w:left="722" w:hanging="242"/>
      </w:pPr>
      <w:rPr>
        <w:rFonts w:hint="default"/>
        <w:lang w:val="en-US" w:eastAsia="en-US" w:bidi="ar-SA"/>
      </w:rPr>
    </w:lvl>
    <w:lvl w:ilvl="4" w:tplc="6ECE6100">
      <w:numFmt w:val="bullet"/>
      <w:lvlText w:val="•"/>
      <w:lvlJc w:val="left"/>
      <w:pPr>
        <w:ind w:left="862" w:hanging="242"/>
      </w:pPr>
      <w:rPr>
        <w:rFonts w:hint="default"/>
        <w:lang w:val="en-US" w:eastAsia="en-US" w:bidi="ar-SA"/>
      </w:rPr>
    </w:lvl>
    <w:lvl w:ilvl="5" w:tplc="B3AAF7C2">
      <w:numFmt w:val="bullet"/>
      <w:lvlText w:val="•"/>
      <w:lvlJc w:val="left"/>
      <w:pPr>
        <w:ind w:left="1003" w:hanging="242"/>
      </w:pPr>
      <w:rPr>
        <w:rFonts w:hint="default"/>
        <w:lang w:val="en-US" w:eastAsia="en-US" w:bidi="ar-SA"/>
      </w:rPr>
    </w:lvl>
    <w:lvl w:ilvl="6" w:tplc="6F2C8898">
      <w:numFmt w:val="bullet"/>
      <w:lvlText w:val="•"/>
      <w:lvlJc w:val="left"/>
      <w:pPr>
        <w:ind w:left="1144" w:hanging="242"/>
      </w:pPr>
      <w:rPr>
        <w:rFonts w:hint="default"/>
        <w:lang w:val="en-US" w:eastAsia="en-US" w:bidi="ar-SA"/>
      </w:rPr>
    </w:lvl>
    <w:lvl w:ilvl="7" w:tplc="D89219DC">
      <w:numFmt w:val="bullet"/>
      <w:lvlText w:val="•"/>
      <w:lvlJc w:val="left"/>
      <w:pPr>
        <w:ind w:left="1284" w:hanging="242"/>
      </w:pPr>
      <w:rPr>
        <w:rFonts w:hint="default"/>
        <w:lang w:val="en-US" w:eastAsia="en-US" w:bidi="ar-SA"/>
      </w:rPr>
    </w:lvl>
    <w:lvl w:ilvl="8" w:tplc="7B5CEDA6">
      <w:numFmt w:val="bullet"/>
      <w:lvlText w:val="•"/>
      <w:lvlJc w:val="left"/>
      <w:pPr>
        <w:ind w:left="1425" w:hanging="242"/>
      </w:pPr>
      <w:rPr>
        <w:rFonts w:hint="default"/>
        <w:lang w:val="en-US" w:eastAsia="en-US" w:bidi="ar-SA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proofState w:grammar="clean"/>
  <w:defaultTabStop w:val="85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676C"/>
    <w:rsid w:val="000B17BE"/>
    <w:rsid w:val="000F6FFD"/>
    <w:rsid w:val="001760AB"/>
    <w:rsid w:val="00182894"/>
    <w:rsid w:val="001B676C"/>
    <w:rsid w:val="001C4A41"/>
    <w:rsid w:val="00274C54"/>
    <w:rsid w:val="002834AB"/>
    <w:rsid w:val="0029441A"/>
    <w:rsid w:val="002B5432"/>
    <w:rsid w:val="002E17A3"/>
    <w:rsid w:val="00300831"/>
    <w:rsid w:val="0031250C"/>
    <w:rsid w:val="003129B4"/>
    <w:rsid w:val="00344E0D"/>
    <w:rsid w:val="003746A2"/>
    <w:rsid w:val="00386D47"/>
    <w:rsid w:val="003A3446"/>
    <w:rsid w:val="00452237"/>
    <w:rsid w:val="00494378"/>
    <w:rsid w:val="004B0343"/>
    <w:rsid w:val="005276EF"/>
    <w:rsid w:val="00560DD7"/>
    <w:rsid w:val="00561091"/>
    <w:rsid w:val="006D49C5"/>
    <w:rsid w:val="006F4B68"/>
    <w:rsid w:val="00721E0C"/>
    <w:rsid w:val="00724678"/>
    <w:rsid w:val="007278B1"/>
    <w:rsid w:val="00733868"/>
    <w:rsid w:val="007E6B9C"/>
    <w:rsid w:val="00800F5F"/>
    <w:rsid w:val="00856D4A"/>
    <w:rsid w:val="008A6BF6"/>
    <w:rsid w:val="00940BCB"/>
    <w:rsid w:val="00940FA9"/>
    <w:rsid w:val="009C3F57"/>
    <w:rsid w:val="009C7F4C"/>
    <w:rsid w:val="00A44CA5"/>
    <w:rsid w:val="00A45E49"/>
    <w:rsid w:val="00A526AF"/>
    <w:rsid w:val="00AA74DD"/>
    <w:rsid w:val="00AC6F4E"/>
    <w:rsid w:val="00B20A69"/>
    <w:rsid w:val="00B55ABA"/>
    <w:rsid w:val="00B7587B"/>
    <w:rsid w:val="00B80A0D"/>
    <w:rsid w:val="00BF470B"/>
    <w:rsid w:val="00C17162"/>
    <w:rsid w:val="00C34C45"/>
    <w:rsid w:val="00C46C0F"/>
    <w:rsid w:val="00C76191"/>
    <w:rsid w:val="00D5237C"/>
    <w:rsid w:val="00D82FE6"/>
    <w:rsid w:val="00E212BA"/>
    <w:rsid w:val="00EA239F"/>
    <w:rsid w:val="00ED75E1"/>
    <w:rsid w:val="00F25CE0"/>
    <w:rsid w:val="00F278E8"/>
    <w:rsid w:val="00F73D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Palatino Linotype" w:eastAsia="Palatino Linotype" w:hAnsi="Palatino Linotype" w:cs="Palatino Linotyp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spacing w:before="44"/>
      <w:ind w:left="138"/>
    </w:pPr>
  </w:style>
  <w:style w:type="paragraph" w:styleId="Title">
    <w:name w:val="Title"/>
    <w:basedOn w:val="Normal"/>
    <w:uiPriority w:val="1"/>
    <w:qFormat/>
    <w:pPr>
      <w:spacing w:before="20"/>
      <w:ind w:left="20"/>
    </w:pPr>
    <w:rPr>
      <w:rFonts w:ascii="Cooper Black" w:eastAsia="Cooper Black" w:hAnsi="Cooper Black" w:cs="Cooper Black"/>
      <w:b/>
      <w:bCs/>
      <w:sz w:val="36"/>
      <w:szCs w:val="36"/>
    </w:rPr>
  </w:style>
  <w:style w:type="paragraph" w:styleId="ListParagraph">
    <w:name w:val="List Paragraph"/>
    <w:basedOn w:val="Normal"/>
    <w:uiPriority w:val="1"/>
    <w:qFormat/>
    <w:pPr>
      <w:spacing w:before="44"/>
      <w:ind w:left="138" w:hanging="327"/>
    </w:pPr>
  </w:style>
  <w:style w:type="paragraph" w:customStyle="1" w:styleId="TableParagraph">
    <w:name w:val="Table Paragraph"/>
    <w:basedOn w:val="Normal"/>
    <w:uiPriority w:val="1"/>
    <w:qFormat/>
    <w:pPr>
      <w:ind w:left="324" w:right="112"/>
      <w:jc w:val="center"/>
    </w:pPr>
    <w:rPr>
      <w:rFonts w:ascii="Calibri" w:eastAsia="Calibri" w:hAnsi="Calibri" w:cs="Calibri"/>
    </w:rPr>
  </w:style>
  <w:style w:type="paragraph" w:styleId="Header">
    <w:name w:val="header"/>
    <w:basedOn w:val="Normal"/>
    <w:link w:val="HeaderChar"/>
    <w:uiPriority w:val="99"/>
    <w:unhideWhenUsed/>
    <w:rsid w:val="00C34C4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4C45"/>
    <w:rPr>
      <w:rFonts w:ascii="Palatino Linotype" w:eastAsia="Palatino Linotype" w:hAnsi="Palatino Linotype" w:cs="Palatino Linotype"/>
    </w:rPr>
  </w:style>
  <w:style w:type="paragraph" w:styleId="Footer">
    <w:name w:val="footer"/>
    <w:basedOn w:val="Normal"/>
    <w:link w:val="FooterChar"/>
    <w:uiPriority w:val="99"/>
    <w:unhideWhenUsed/>
    <w:rsid w:val="00C34C4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34C45"/>
    <w:rPr>
      <w:rFonts w:ascii="Palatino Linotype" w:eastAsia="Palatino Linotype" w:hAnsi="Palatino Linotype" w:cs="Palatino Linotyp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Palatino Linotype" w:eastAsia="Palatino Linotype" w:hAnsi="Palatino Linotype" w:cs="Palatino Linotyp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spacing w:before="44"/>
      <w:ind w:left="138"/>
    </w:pPr>
  </w:style>
  <w:style w:type="paragraph" w:styleId="Title">
    <w:name w:val="Title"/>
    <w:basedOn w:val="Normal"/>
    <w:uiPriority w:val="1"/>
    <w:qFormat/>
    <w:pPr>
      <w:spacing w:before="20"/>
      <w:ind w:left="20"/>
    </w:pPr>
    <w:rPr>
      <w:rFonts w:ascii="Cooper Black" w:eastAsia="Cooper Black" w:hAnsi="Cooper Black" w:cs="Cooper Black"/>
      <w:b/>
      <w:bCs/>
      <w:sz w:val="36"/>
      <w:szCs w:val="36"/>
    </w:rPr>
  </w:style>
  <w:style w:type="paragraph" w:styleId="ListParagraph">
    <w:name w:val="List Paragraph"/>
    <w:basedOn w:val="Normal"/>
    <w:uiPriority w:val="1"/>
    <w:qFormat/>
    <w:pPr>
      <w:spacing w:before="44"/>
      <w:ind w:left="138" w:hanging="327"/>
    </w:pPr>
  </w:style>
  <w:style w:type="paragraph" w:customStyle="1" w:styleId="TableParagraph">
    <w:name w:val="Table Paragraph"/>
    <w:basedOn w:val="Normal"/>
    <w:uiPriority w:val="1"/>
    <w:qFormat/>
    <w:pPr>
      <w:ind w:left="324" w:right="112"/>
      <w:jc w:val="center"/>
    </w:pPr>
    <w:rPr>
      <w:rFonts w:ascii="Calibri" w:eastAsia="Calibri" w:hAnsi="Calibri" w:cs="Calibri"/>
    </w:rPr>
  </w:style>
  <w:style w:type="paragraph" w:styleId="Header">
    <w:name w:val="header"/>
    <w:basedOn w:val="Normal"/>
    <w:link w:val="HeaderChar"/>
    <w:uiPriority w:val="99"/>
    <w:unhideWhenUsed/>
    <w:rsid w:val="00C34C4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4C45"/>
    <w:rPr>
      <w:rFonts w:ascii="Palatino Linotype" w:eastAsia="Palatino Linotype" w:hAnsi="Palatino Linotype" w:cs="Palatino Linotype"/>
    </w:rPr>
  </w:style>
  <w:style w:type="paragraph" w:styleId="Footer">
    <w:name w:val="footer"/>
    <w:basedOn w:val="Normal"/>
    <w:link w:val="FooterChar"/>
    <w:uiPriority w:val="99"/>
    <w:unhideWhenUsed/>
    <w:rsid w:val="00C34C4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34C45"/>
    <w:rPr>
      <w:rFonts w:ascii="Palatino Linotype" w:eastAsia="Palatino Linotype" w:hAnsi="Palatino Linotype" w:cs="Palatino Linotyp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95</Words>
  <Characters>8527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0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9-11T14:35:00Z</dcterms:created>
  <dcterms:modified xsi:type="dcterms:W3CDTF">2021-09-11T14:39:00Z</dcterms:modified>
</cp:coreProperties>
</file>